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532" r:id="rId2"/>
    <p:sldId id="666" r:id="rId3"/>
    <p:sldId id="728" r:id="rId4"/>
    <p:sldId id="729" r:id="rId5"/>
    <p:sldId id="730" r:id="rId6"/>
    <p:sldId id="723" r:id="rId7"/>
    <p:sldId id="721" r:id="rId8"/>
    <p:sldId id="727" r:id="rId9"/>
    <p:sldId id="724" r:id="rId10"/>
    <p:sldId id="569" r:id="rId11"/>
    <p:sldId id="673" r:id="rId12"/>
    <p:sldId id="674" r:id="rId13"/>
    <p:sldId id="570" r:id="rId14"/>
    <p:sldId id="611" r:id="rId15"/>
    <p:sldId id="614" r:id="rId16"/>
    <p:sldId id="612" r:id="rId17"/>
    <p:sldId id="617" r:id="rId18"/>
    <p:sldId id="676" r:id="rId19"/>
    <p:sldId id="677" r:id="rId20"/>
    <p:sldId id="667" r:id="rId21"/>
    <p:sldId id="618" r:id="rId22"/>
    <p:sldId id="665" r:id="rId23"/>
    <p:sldId id="670" r:id="rId24"/>
    <p:sldId id="669" r:id="rId25"/>
    <p:sldId id="620" r:id="rId26"/>
    <p:sldId id="626" r:id="rId27"/>
    <p:sldId id="678" r:id="rId28"/>
    <p:sldId id="627" r:id="rId29"/>
    <p:sldId id="679" r:id="rId30"/>
    <p:sldId id="681" r:id="rId31"/>
    <p:sldId id="631" r:id="rId32"/>
    <p:sldId id="629" r:id="rId33"/>
    <p:sldId id="682" r:id="rId34"/>
    <p:sldId id="632" r:id="rId35"/>
    <p:sldId id="634" r:id="rId36"/>
    <p:sldId id="693" r:id="rId37"/>
    <p:sldId id="630" r:id="rId38"/>
    <p:sldId id="716" r:id="rId39"/>
    <p:sldId id="714" r:id="rId40"/>
    <p:sldId id="713" r:id="rId41"/>
    <p:sldId id="712" r:id="rId42"/>
    <p:sldId id="711" r:id="rId43"/>
    <p:sldId id="710" r:id="rId44"/>
    <p:sldId id="708" r:id="rId45"/>
    <p:sldId id="707" r:id="rId46"/>
    <p:sldId id="703" r:id="rId47"/>
    <p:sldId id="706" r:id="rId48"/>
    <p:sldId id="704" r:id="rId49"/>
    <p:sldId id="717" r:id="rId50"/>
    <p:sldId id="715" r:id="rId51"/>
    <p:sldId id="621" r:id="rId52"/>
    <p:sldId id="635" r:id="rId53"/>
    <p:sldId id="638" r:id="rId54"/>
    <p:sldId id="639" r:id="rId55"/>
    <p:sldId id="645" r:id="rId56"/>
    <p:sldId id="646" r:id="rId57"/>
    <p:sldId id="648" r:id="rId58"/>
    <p:sldId id="647" r:id="rId59"/>
    <p:sldId id="650" r:id="rId60"/>
    <p:sldId id="649" r:id="rId61"/>
    <p:sldId id="651" r:id="rId62"/>
    <p:sldId id="652" r:id="rId63"/>
    <p:sldId id="653" r:id="rId64"/>
    <p:sldId id="654" r:id="rId65"/>
    <p:sldId id="655" r:id="rId66"/>
    <p:sldId id="657" r:id="rId67"/>
    <p:sldId id="656" r:id="rId68"/>
    <p:sldId id="658" r:id="rId69"/>
    <p:sldId id="688" r:id="rId70"/>
    <p:sldId id="659" r:id="rId71"/>
    <p:sldId id="690" r:id="rId72"/>
    <p:sldId id="660" r:id="rId73"/>
    <p:sldId id="684" r:id="rId74"/>
    <p:sldId id="683" r:id="rId75"/>
    <p:sldId id="685" r:id="rId76"/>
    <p:sldId id="686" r:id="rId77"/>
    <p:sldId id="687" r:id="rId78"/>
    <p:sldId id="661" r:id="rId79"/>
    <p:sldId id="662" r:id="rId80"/>
    <p:sldId id="692" r:id="rId81"/>
    <p:sldId id="601" r:id="rId82"/>
    <p:sldId id="663" r:id="rId83"/>
    <p:sldId id="731" r:id="rId84"/>
    <p:sldId id="732" r:id="rId85"/>
    <p:sldId id="733" r:id="rId86"/>
  </p:sldIdLst>
  <p:sldSz cx="9144000" cy="6858000" type="screen4x3"/>
  <p:notesSz cx="6667500" cy="99044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34DD74A-5837-4115-9174-2A0D4E153EBC}">
          <p14:sldIdLst>
            <p14:sldId id="532"/>
            <p14:sldId id="666"/>
            <p14:sldId id="728"/>
            <p14:sldId id="729"/>
            <p14:sldId id="730"/>
            <p14:sldId id="723"/>
            <p14:sldId id="721"/>
            <p14:sldId id="727"/>
            <p14:sldId id="724"/>
            <p14:sldId id="569"/>
            <p14:sldId id="673"/>
            <p14:sldId id="674"/>
            <p14:sldId id="570"/>
            <p14:sldId id="611"/>
            <p14:sldId id="614"/>
            <p14:sldId id="612"/>
            <p14:sldId id="617"/>
            <p14:sldId id="676"/>
            <p14:sldId id="677"/>
            <p14:sldId id="667"/>
            <p14:sldId id="618"/>
            <p14:sldId id="665"/>
            <p14:sldId id="670"/>
            <p14:sldId id="669"/>
            <p14:sldId id="620"/>
            <p14:sldId id="626"/>
            <p14:sldId id="678"/>
            <p14:sldId id="627"/>
            <p14:sldId id="679"/>
            <p14:sldId id="681"/>
            <p14:sldId id="631"/>
            <p14:sldId id="629"/>
            <p14:sldId id="682"/>
            <p14:sldId id="632"/>
            <p14:sldId id="634"/>
            <p14:sldId id="693"/>
            <p14:sldId id="630"/>
            <p14:sldId id="716"/>
            <p14:sldId id="714"/>
            <p14:sldId id="713"/>
            <p14:sldId id="712"/>
            <p14:sldId id="711"/>
            <p14:sldId id="710"/>
            <p14:sldId id="708"/>
            <p14:sldId id="707"/>
            <p14:sldId id="703"/>
            <p14:sldId id="706"/>
            <p14:sldId id="704"/>
            <p14:sldId id="717"/>
            <p14:sldId id="715"/>
            <p14:sldId id="621"/>
            <p14:sldId id="635"/>
            <p14:sldId id="638"/>
            <p14:sldId id="639"/>
            <p14:sldId id="645"/>
            <p14:sldId id="646"/>
            <p14:sldId id="648"/>
            <p14:sldId id="647"/>
            <p14:sldId id="650"/>
            <p14:sldId id="649"/>
            <p14:sldId id="651"/>
            <p14:sldId id="652"/>
            <p14:sldId id="653"/>
            <p14:sldId id="654"/>
            <p14:sldId id="655"/>
            <p14:sldId id="657"/>
            <p14:sldId id="656"/>
            <p14:sldId id="658"/>
            <p14:sldId id="688"/>
            <p14:sldId id="659"/>
            <p14:sldId id="690"/>
            <p14:sldId id="660"/>
            <p14:sldId id="684"/>
            <p14:sldId id="683"/>
            <p14:sldId id="685"/>
            <p14:sldId id="686"/>
            <p14:sldId id="687"/>
            <p14:sldId id="661"/>
            <p14:sldId id="662"/>
            <p14:sldId id="692"/>
            <p14:sldId id="601"/>
            <p14:sldId id="663"/>
            <p14:sldId id="731"/>
            <p14:sldId id="732"/>
            <p14:sldId id="733"/>
          </p14:sldIdLst>
        </p14:section>
        <p14:section name="Untitled Section" id="{7A2D55F2-3ACF-4B06-A064-0637AA07FA67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AAF"/>
    <a:srgbClr val="C6C8FD"/>
    <a:srgbClr val="E2A2FD"/>
    <a:srgbClr val="CBD5FF"/>
    <a:srgbClr val="FF0F5E"/>
    <a:srgbClr val="A7CEFF"/>
    <a:srgbClr val="AAD4FF"/>
    <a:srgbClr val="FF499B"/>
    <a:srgbClr val="FF3F93"/>
    <a:srgbClr val="FF2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 autoAdjust="0"/>
    <p:restoredTop sz="89716" autoAdjust="0"/>
  </p:normalViewPr>
  <p:slideViewPr>
    <p:cSldViewPr>
      <p:cViewPr>
        <p:scale>
          <a:sx n="95" d="100"/>
          <a:sy n="95" d="100"/>
        </p:scale>
        <p:origin x="-1098" y="-7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4.wmf"/><Relationship Id="rId1" Type="http://schemas.openxmlformats.org/officeDocument/2006/relationships/image" Target="../media/image17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4.wmf"/><Relationship Id="rId1" Type="http://schemas.openxmlformats.org/officeDocument/2006/relationships/image" Target="../media/image17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3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6.wmf"/><Relationship Id="rId7" Type="http://schemas.openxmlformats.org/officeDocument/2006/relationships/image" Target="../media/image74.wmf"/><Relationship Id="rId2" Type="http://schemas.openxmlformats.org/officeDocument/2006/relationships/image" Target="../media/image65.wmf"/><Relationship Id="rId1" Type="http://schemas.openxmlformats.org/officeDocument/2006/relationships/image" Target="../media/image63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6663" y="0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94A142-94D3-43E4-8E0A-81B2BA7ADBF6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7525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6663" y="9407525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3E96D4-5AA0-45EA-A276-941686994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35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6707" y="0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57DA11-78DF-4564-9D43-06126D889A8C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72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750" y="4704596"/>
            <a:ext cx="5334000" cy="44569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7473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6707" y="9407473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2D3599-AB4F-404D-A550-3F32899218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999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 </a:t>
            </a:r>
            <a:r>
              <a:rPr lang="en-US" b="1" dirty="0" smtClean="0"/>
              <a:t>Color blindness help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12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 </a:t>
            </a:r>
            <a:r>
              <a:rPr lang="en-US" b="1" dirty="0" smtClean="0"/>
              <a:t>Color blindness help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12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2527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rgbClr val="FFC000"/>
                </a:solidFill>
              </a:rPr>
              <a:t>Local methods: Given</a:t>
            </a:r>
            <a:r>
              <a:rPr lang="en-US" altLang="zh-TW" sz="1200" baseline="0" dirty="0" smtClean="0">
                <a:solidFill>
                  <a:srgbClr val="FFC000"/>
                </a:solidFill>
              </a:rPr>
              <a:t> a color image, a gray image is generated using naive color-to-gray methods such as YUV , Lab system. At the same time, color contrast is extracted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aseline="0" dirty="0" smtClean="0">
                <a:solidFill>
                  <a:srgbClr val="FFC000"/>
                </a:solidFill>
              </a:rPr>
              <a:t>We use color contrast  map to enhance obtained gray image. It can avoid color contrast loss.</a:t>
            </a:r>
            <a:endParaRPr lang="en-US" altLang="zh-TW" sz="1200" dirty="0" smtClean="0">
              <a:solidFill>
                <a:srgbClr val="FFC000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>
              <a:solidFill>
                <a:srgbClr val="FFC000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chemeClr val="bg1"/>
                </a:solidFill>
              </a:rPr>
              <a:t>Pixels with same color  may  output different gray valu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chemeClr val="bg1"/>
                </a:solidFill>
              </a:rPr>
              <a:t>It </a:t>
            </a:r>
            <a:r>
              <a:rPr lang="en-US" sz="1200" dirty="0" smtClean="0">
                <a:solidFill>
                  <a:schemeClr val="bg1"/>
                </a:solidFill>
              </a:rPr>
              <a:t>relies on the local chrominance edges for enhancement.</a:t>
            </a:r>
            <a:r>
              <a:rPr lang="en-US" sz="1200" baseline="0" dirty="0" smtClean="0">
                <a:solidFill>
                  <a:schemeClr val="bg1"/>
                </a:solidFill>
              </a:rPr>
              <a:t> </a:t>
            </a:r>
            <a:r>
              <a:rPr lang="en-US" altLang="zh-TW" sz="3200" dirty="0" smtClean="0">
                <a:solidFill>
                  <a:srgbClr val="FFC000"/>
                </a:solidFill>
              </a:rPr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3200" dirty="0" smtClean="0">
              <a:solidFill>
                <a:srgbClr val="FFC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Appearance of constant color regions  may distort.</a:t>
            </a: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Haloing artifacts may produ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320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>
              <a:solidFill>
                <a:schemeClr val="bg1"/>
              </a:solidFill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TW" sz="1200" dirty="0" smtClean="0">
              <a:solidFill>
                <a:schemeClr val="bg1"/>
              </a:solidFill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TW" sz="1200" dirty="0" smtClean="0">
              <a:solidFill>
                <a:schemeClr val="bg1"/>
              </a:solidFill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014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3362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main contribution is threefol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aditional methods</a:t>
            </a:r>
            <a:r>
              <a:rPr lang="en-US" baseline="0" dirty="0" smtClean="0"/>
              <a:t> are strictly preserving, meaning that the </a:t>
            </a:r>
            <a:r>
              <a:rPr lang="en-US" baseline="0" dirty="0" err="1" smtClean="0"/>
              <a:t>constrast</a:t>
            </a:r>
            <a:r>
              <a:rPr lang="en-US" baseline="0" dirty="0" smtClean="0"/>
              <a:t> in color and in grayscale is signed and they should be the sam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discussed, it is not optimal. We thus propose a </a:t>
            </a:r>
            <a:r>
              <a:rPr lang="en-US" baseline="0" dirty="0" err="1" smtClean="0"/>
              <a:t>bimod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trast</a:t>
            </a:r>
            <a:r>
              <a:rPr lang="en-US" baseline="0" dirty="0" smtClean="0"/>
              <a:t> preserving. As for the blue and red, the contrast can be in any order. So We say it is bimod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979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n</a:t>
            </a:r>
            <a:r>
              <a:rPr lang="en-US" baseline="0" dirty="0" smtClean="0"/>
              <a:t> compares x and y under given color order system, if x &gt; y, it outputs +1, otherwise -1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979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n</a:t>
            </a:r>
            <a:r>
              <a:rPr lang="en-US" baseline="0" dirty="0" smtClean="0"/>
              <a:t> compares x and y under given color order system, if x &gt; y, it outputs +1, otherwise -1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979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is only for ambiguous</a:t>
            </a:r>
            <a:r>
              <a:rPr lang="en-US" baseline="0" dirty="0" smtClean="0"/>
              <a:t> color pai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also</a:t>
            </a:r>
            <a:r>
              <a:rPr lang="en-US" baseline="0" dirty="0" smtClean="0"/>
              <a:t> define unambiguous color pair. For example, if there are two colors, in all three channels, one is brighter than the other. There is no ambiguity to define the ord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variable</a:t>
            </a:r>
            <a:r>
              <a:rPr lang="en-US" baseline="0" dirty="0" smtClean="0"/>
              <a:t> to optimize is hu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02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453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baseline="0" dirty="0" smtClean="0"/>
              <a:t> is color pixel RGB, g is gray output.</a:t>
            </a:r>
          </a:p>
          <a:p>
            <a:r>
              <a:rPr lang="en-US" dirty="0" smtClean="0"/>
              <a:t>W is parametric</a:t>
            </a:r>
            <a:r>
              <a:rPr lang="en-US" baseline="0" dirty="0" smtClean="0"/>
              <a:t> to optimize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can significantly reduce the variables while not causing visual artifac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027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combination with the monomials actually</a:t>
            </a:r>
            <a:r>
              <a:rPr lang="en-US" baseline="0" dirty="0" smtClean="0"/>
              <a:t> include many widely used intensity or brightness construction, as proven in the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6931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ne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0514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37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37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 region: color</a:t>
            </a:r>
            <a:r>
              <a:rPr lang="en-US" baseline="0" dirty="0" smtClean="0"/>
              <a:t> contrast &gt; 10. Green region: gray contrast &gt; 10 under </a:t>
            </a:r>
            <a:r>
              <a:rPr lang="en-US" dirty="0" smtClean="0"/>
              <a:t>color</a:t>
            </a:r>
            <a:r>
              <a:rPr lang="en-US" baseline="0" dirty="0" smtClean="0"/>
              <a:t> contrast  &gt; 1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37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 region: color</a:t>
            </a:r>
            <a:r>
              <a:rPr lang="en-US" baseline="0" dirty="0" smtClean="0"/>
              <a:t> contrast &gt; 10. Green region: gray contrast &gt; 10 under </a:t>
            </a:r>
            <a:r>
              <a:rPr lang="en-US" dirty="0" smtClean="0"/>
              <a:t>color</a:t>
            </a:r>
            <a:r>
              <a:rPr lang="en-US" baseline="0" dirty="0" smtClean="0"/>
              <a:t> contrast  &gt; 1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37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 region: color</a:t>
            </a:r>
            <a:r>
              <a:rPr lang="en-US" baseline="0" dirty="0" smtClean="0"/>
              <a:t> contrast &gt; 10. Green region: gray contrast &gt; 10 under </a:t>
            </a:r>
            <a:r>
              <a:rPr lang="en-US" dirty="0" smtClean="0"/>
              <a:t>color</a:t>
            </a:r>
            <a:r>
              <a:rPr lang="en-US" baseline="0" dirty="0" smtClean="0"/>
              <a:t> contrast  &gt; 1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371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51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trast</a:t>
            </a:r>
            <a:r>
              <a:rPr lang="en-US" baseline="0" dirty="0" smtClean="0"/>
              <a:t> is maintain, but it </a:t>
            </a:r>
            <a:r>
              <a:rPr lang="en-US" baseline="0" smtClean="0"/>
              <a:t>is unpleas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309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51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5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nt</a:t>
            </a:r>
            <a:r>
              <a:rPr lang="en-US" baseline="0" dirty="0" smtClean="0"/>
              <a:t> using HP pri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51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nt</a:t>
            </a:r>
            <a:r>
              <a:rPr lang="en-US" baseline="0" dirty="0" smtClean="0"/>
              <a:t> using HP pri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51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nt</a:t>
            </a:r>
            <a:r>
              <a:rPr lang="en-US" baseline="0" dirty="0" smtClean="0"/>
              <a:t> using HP pri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5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effectLst>
                  <a:outerShdw blurRad="50800" dist="38100" dir="2700000" algn="tl" rotWithShape="0">
                    <a:schemeClr val="bg1">
                      <a:lumMod val="75000"/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C99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rgbClr val="CC9900"/>
              </a:buClr>
              <a:defRPr/>
            </a:lvl2pPr>
            <a:lvl3pPr>
              <a:buClr>
                <a:srgbClr val="CC9900"/>
              </a:buClr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buClr>
                <a:srgbClr val="CC9900"/>
              </a:buClr>
              <a:defRPr sz="2400"/>
            </a:lvl2pPr>
            <a:lvl3pPr>
              <a:buClr>
                <a:srgbClr val="CC9900"/>
              </a:buCl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buClr>
                <a:srgbClr val="CC9900"/>
              </a:buClr>
              <a:defRPr sz="2400"/>
            </a:lvl2pPr>
            <a:lvl3pPr>
              <a:buClr>
                <a:srgbClr val="CC9900"/>
              </a:buCl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2974E-D678-459A-9B16-124C5DFC06EF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CC9900"/>
        </a:buClr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1.jpe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8.wmf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62.png"/><Relationship Id="rId10" Type="http://schemas.openxmlformats.org/officeDocument/2006/relationships/image" Target="../media/image57.wmf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3.png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71.wmf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image" Target="../media/image72.png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75.wmf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17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72.png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6.wmf"/><Relationship Id="rId1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78.wmf"/><Relationship Id="rId12" Type="http://schemas.openxmlformats.org/officeDocument/2006/relationships/image" Target="../media/image85.png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4.png"/><Relationship Id="rId24" Type="http://schemas.openxmlformats.org/officeDocument/2006/relationships/image" Target="../media/image89.png"/><Relationship Id="rId5" Type="http://schemas.openxmlformats.org/officeDocument/2006/relationships/image" Target="../media/image77.wmf"/><Relationship Id="rId15" Type="http://schemas.openxmlformats.org/officeDocument/2006/relationships/image" Target="../media/image79.wmf"/><Relationship Id="rId23" Type="http://schemas.openxmlformats.org/officeDocument/2006/relationships/image" Target="../media/image88.png"/><Relationship Id="rId10" Type="http://schemas.openxmlformats.org/officeDocument/2006/relationships/image" Target="../media/image83.png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82.png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91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4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102.png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06.wmf"/><Relationship Id="rId5" Type="http://schemas.openxmlformats.org/officeDocument/2006/relationships/image" Target="../media/image96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09.wmf"/><Relationship Id="rId3" Type="http://schemas.openxmlformats.org/officeDocument/2006/relationships/image" Target="../media/image102.png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102.png"/><Relationship Id="rId21" Type="http://schemas.openxmlformats.org/officeDocument/2006/relationships/image" Target="../media/image110.wmf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png"/><Relationship Id="rId11" Type="http://schemas.openxmlformats.org/officeDocument/2006/relationships/image" Target="../media/image105.wmf"/><Relationship Id="rId5" Type="http://schemas.openxmlformats.org/officeDocument/2006/relationships/image" Target="../media/image96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8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08.wmf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png"/><Relationship Id="rId11" Type="http://schemas.openxmlformats.org/officeDocument/2006/relationships/image" Target="../media/image104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6.png"/><Relationship Id="rId14" Type="http://schemas.openxmlformats.org/officeDocument/2006/relationships/oleObject" Target="../embeddings/oleObject9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7.wmf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6.png"/><Relationship Id="rId14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04.wmf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96.wmf"/><Relationship Id="rId15" Type="http://schemas.openxmlformats.org/officeDocument/2006/relationships/image" Target="../media/image105.wmf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6.png"/><Relationship Id="rId14" Type="http://schemas.openxmlformats.org/officeDocument/2006/relationships/oleObject" Target="../embeddings/oleObject10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png"/><Relationship Id="rId14" Type="http://schemas.openxmlformats.org/officeDocument/2006/relationships/image" Target="../media/image10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1.png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96.wmf"/><Relationship Id="rId15" Type="http://schemas.openxmlformats.org/officeDocument/2006/relationships/image" Target="../media/image120.wmf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6.png"/><Relationship Id="rId14" Type="http://schemas.openxmlformats.org/officeDocument/2006/relationships/oleObject" Target="../embeddings/oleObject11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1.png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96.wmf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6.png"/><Relationship Id="rId14" Type="http://schemas.openxmlformats.org/officeDocument/2006/relationships/image" Target="../media/image12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1.png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96.wmf"/><Relationship Id="rId15" Type="http://schemas.openxmlformats.org/officeDocument/2006/relationships/image" Target="../media/image123.png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6.png"/><Relationship Id="rId14" Type="http://schemas.openxmlformats.org/officeDocument/2006/relationships/image" Target="../media/image1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1.png"/><Relationship Id="rId3" Type="http://schemas.openxmlformats.org/officeDocument/2006/relationships/image" Target="../media/image102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96.wmf"/><Relationship Id="rId15" Type="http://schemas.openxmlformats.org/officeDocument/2006/relationships/image" Target="../media/image123.png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6.png"/><Relationship Id="rId14" Type="http://schemas.openxmlformats.org/officeDocument/2006/relationships/image" Target="../media/image12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4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9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4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9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0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1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2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3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7.png"/><Relationship Id="rId4" Type="http://schemas.openxmlformats.org/officeDocument/2006/relationships/image" Target="../media/image16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72.jpe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3.png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7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5.png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3.png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171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74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5.png"/><Relationship Id="rId11" Type="http://schemas.openxmlformats.org/officeDocument/2006/relationships/image" Target="../media/image178.w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7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77.png"/><Relationship Id="rId4" Type="http://schemas.openxmlformats.org/officeDocument/2006/relationships/image" Target="../media/image175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8.bin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80.wmf"/><Relationship Id="rId9" Type="http://schemas.openxmlformats.org/officeDocument/2006/relationships/image" Target="../media/image18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jpe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0425"/>
            <a:ext cx="8610600" cy="1470025"/>
          </a:xfrm>
        </p:spPr>
        <p:txBody>
          <a:bodyPr/>
          <a:lstStyle/>
          <a:p>
            <a:r>
              <a:rPr lang="en-US" dirty="0"/>
              <a:t>Contrast Preserving </a:t>
            </a:r>
            <a:r>
              <a:rPr lang="en-US" dirty="0" err="1"/>
              <a:t>Decoloriz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ewu</a:t>
            </a:r>
            <a:r>
              <a:rPr lang="en-US" dirty="0" smtClean="0"/>
              <a:t> Lu, Li </a:t>
            </a:r>
            <a:r>
              <a:rPr lang="en-US" dirty="0" err="1" smtClean="0"/>
              <a:t>Xu</a:t>
            </a:r>
            <a:r>
              <a:rPr lang="en-US" dirty="0" smtClean="0"/>
              <a:t>,  </a:t>
            </a:r>
            <a:r>
              <a:rPr lang="en-US" dirty="0" err="1" smtClean="0"/>
              <a:t>Jiaya</a:t>
            </a:r>
            <a:r>
              <a:rPr lang="en-US" dirty="0" smtClean="0"/>
              <a:t> </a:t>
            </a:r>
            <a:r>
              <a:rPr lang="en-US" dirty="0" err="1" smtClean="0"/>
              <a:t>Ji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he Chinese University of Hong Kong </a:t>
            </a:r>
          </a:p>
          <a:p>
            <a:endParaRPr lang="en-US" dirty="0"/>
          </a:p>
        </p:txBody>
      </p:sp>
      <p:pic>
        <p:nvPicPr>
          <p:cNvPr id="4" name="Picture 6" descr="E:\tpwu\work\SIGGRAPH09\IF\talk\CUHK_logo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58084" y="5501473"/>
            <a:ext cx="1724025" cy="1138237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colorization</a:t>
            </a:r>
            <a:endParaRPr lang="en-US" sz="3200" dirty="0"/>
          </a:p>
        </p:txBody>
      </p:sp>
      <p:grpSp>
        <p:nvGrpSpPr>
          <p:cNvPr id="9" name="Group 8"/>
          <p:cNvGrpSpPr/>
          <p:nvPr/>
        </p:nvGrpSpPr>
        <p:grpSpPr>
          <a:xfrm>
            <a:off x="3526465" y="3772761"/>
            <a:ext cx="1828800" cy="685800"/>
            <a:chOff x="3124200" y="2895600"/>
            <a:chExt cx="1828800" cy="6858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3124200" y="3581400"/>
              <a:ext cx="1828800" cy="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3124200" y="2895600"/>
              <a:ext cx="17526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buClr>
                  <a:srgbClr val="CC9900"/>
                </a:buClr>
              </a:pPr>
              <a:r>
                <a:rPr lang="en-US" altLang="zh-TW" sz="3200" dirty="0" smtClean="0">
                  <a:solidFill>
                    <a:schemeClr val="bg1"/>
                  </a:solidFill>
                </a:rPr>
                <a:t>Mapping</a:t>
              </a:r>
            </a:p>
          </p:txBody>
        </p:sp>
      </p:grpSp>
      <p:pic>
        <p:nvPicPr>
          <p:cNvPr id="846853" name="Picture 5" descr="D:\Research\research\color-to-gray\imag\ima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134492"/>
            <a:ext cx="2057400" cy="264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5562600" y="5964864"/>
            <a:ext cx="2819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buClr>
                <a:srgbClr val="CC9900"/>
              </a:buClr>
            </a:pPr>
            <a:r>
              <a:rPr lang="en-US" altLang="zh-TW" sz="3200" dirty="0" smtClean="0">
                <a:solidFill>
                  <a:schemeClr val="bg1"/>
                </a:solidFill>
              </a:rPr>
              <a:t>Single Channel</a:t>
            </a:r>
          </a:p>
        </p:txBody>
      </p:sp>
      <p:pic>
        <p:nvPicPr>
          <p:cNvPr id="846856" name="Picture 8" descr="D:\Research\research\color-to-gray\imag\i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93574"/>
            <a:ext cx="2089189" cy="2689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6857" name="Picture 9" descr="D:\Research\research\color-to-gray\imag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799"/>
            <a:ext cx="1087828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6858" name="Picture 10" descr="D:\Research\research\color-to-gray\imag\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171" y="1447798"/>
            <a:ext cx="1087829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6859" name="Picture 11" descr="D:\Research\research\color-to-gray\imag\B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797"/>
            <a:ext cx="1087828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68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6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468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84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pic>
        <p:nvPicPr>
          <p:cNvPr id="894979" name="Picture 3" descr="D:\Research\research\color-to-gray\Color2Gray perivous work\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12" y="1285768"/>
            <a:ext cx="2527100" cy="2501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3870790" y="6071057"/>
            <a:ext cx="1905000" cy="37253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lor Blindness</a:t>
            </a:r>
            <a:endParaRPr lang="en-US" dirty="0"/>
          </a:p>
        </p:txBody>
      </p:sp>
      <p:pic>
        <p:nvPicPr>
          <p:cNvPr id="894981" name="Picture 5" descr="D:\Research\research\color-to-gray\imag\confuse_blac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856" y="4318457"/>
            <a:ext cx="164363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4982" name="Picture 6" descr="D:\Research\research\color-to-gray\imag\？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8325" y="2414536"/>
            <a:ext cx="1475161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5211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9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pic>
        <p:nvPicPr>
          <p:cNvPr id="894978" name="Picture 2" descr="D:\Research\research\color-to-gray\Our Results\2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65" y="1285767"/>
            <a:ext cx="2527100" cy="2501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4979" name="Picture 3" descr="D:\Research\research\color-to-gray\Color2Gray perivous work\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12" y="1285768"/>
            <a:ext cx="2527100" cy="2501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4981" name="Picture 5" descr="D:\Research\research\color-to-gray\imag\confuse_black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856" y="4318457"/>
            <a:ext cx="164363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6002" name="Picture 2" descr="D:\Research\research\color-to-gray\imag\smile_black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24" y="4315968"/>
            <a:ext cx="1759686" cy="1914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3870790" y="6071057"/>
            <a:ext cx="1905000" cy="37253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lor Blind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744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>
            <a:noAutofit/>
          </a:bodyPr>
          <a:lstStyle/>
          <a:p>
            <a:r>
              <a:rPr lang="en-US" dirty="0" err="1" smtClean="0"/>
              <a:t>Decolorization</a:t>
            </a:r>
            <a:r>
              <a:rPr lang="en-US" dirty="0"/>
              <a:t> </a:t>
            </a:r>
            <a:r>
              <a:rPr lang="en-US" dirty="0" smtClean="0"/>
              <a:t>could lose contrast</a:t>
            </a:r>
            <a:endParaRPr lang="en-US" dirty="0"/>
          </a:p>
        </p:txBody>
      </p:sp>
      <p:pic>
        <p:nvPicPr>
          <p:cNvPr id="847874" name="Picture 2" descr="D:\Research\research\color-to-gray\Color2Gray perivous work\1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419" y="3345712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7876" name="Picture 4" descr="D:\Research\research\color-to-gray\imag\blu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03007"/>
            <a:ext cx="63817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7877" name="Picture 5" descr="D:\Research\research\color-to-gray\imag\yellow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17625"/>
            <a:ext cx="63817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 flipV="1">
            <a:off x="2743201" y="2743200"/>
            <a:ext cx="380999" cy="10668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2933701" y="1601271"/>
            <a:ext cx="380998" cy="2056329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304800" y="1126109"/>
            <a:ext cx="3429000" cy="102120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  Mapping(         )</a:t>
            </a:r>
            <a:endParaRPr lang="en-US" sz="4000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312110" y="2118832"/>
            <a:ext cx="3421690" cy="102120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  Mapping(         ) </a:t>
            </a:r>
            <a:endParaRPr lang="en-US" sz="4000" dirty="0"/>
          </a:p>
        </p:txBody>
      </p:sp>
      <p:sp>
        <p:nvSpPr>
          <p:cNvPr id="19" name="Title 4"/>
          <p:cNvSpPr txBox="1">
            <a:spLocks/>
          </p:cNvSpPr>
          <p:nvPr/>
        </p:nvSpPr>
        <p:spPr>
          <a:xfrm>
            <a:off x="3733800" y="2126639"/>
            <a:ext cx="533400" cy="9733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0" name="Title 4"/>
          <p:cNvSpPr txBox="1">
            <a:spLocks/>
          </p:cNvSpPr>
          <p:nvPr/>
        </p:nvSpPr>
        <p:spPr>
          <a:xfrm>
            <a:off x="3733800" y="1229666"/>
            <a:ext cx="533400" cy="9733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=</a:t>
            </a:r>
            <a:endParaRPr lang="en-US" dirty="0"/>
          </a:p>
        </p:txBody>
      </p:sp>
      <p:pic>
        <p:nvPicPr>
          <p:cNvPr id="847878" name="Picture 6" descr="D:\Research\research\color-to-gray\imag\blur_gray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535" y="2147315"/>
            <a:ext cx="6667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7879" name="Picture 7" descr="D:\Research\research\color-to-gray\imag\yellow_gray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17625"/>
            <a:ext cx="6667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478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47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47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7874" name="Picture 2" descr="D:\Research\research\color-to-gray\Color2Gray perivous work\1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419" y="3345712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7875" name="Picture 3" descr="D:\Research\research\color-to-gray\Color2Gray perivous work\12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619" y="3345712"/>
            <a:ext cx="2521688" cy="252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631019" y="3834759"/>
            <a:ext cx="1828800" cy="685800"/>
            <a:chOff x="3124200" y="2895600"/>
            <a:chExt cx="1828800" cy="6858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3124200" y="3581400"/>
              <a:ext cx="1828800" cy="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3124200" y="2895600"/>
              <a:ext cx="17526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buClr>
                  <a:srgbClr val="CC9900"/>
                </a:buClr>
              </a:pPr>
              <a:r>
                <a:rPr lang="en-US" altLang="zh-TW" sz="3200" dirty="0" smtClean="0">
                  <a:solidFill>
                    <a:schemeClr val="bg1"/>
                  </a:solidFill>
                </a:rPr>
                <a:t>Mapping</a:t>
              </a:r>
            </a:p>
          </p:txBody>
        </p:sp>
      </p:grp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>
            <a:noAutofit/>
          </a:bodyPr>
          <a:lstStyle/>
          <a:p>
            <a:r>
              <a:rPr lang="en-US" dirty="0" err="1" smtClean="0"/>
              <a:t>Decolorization</a:t>
            </a:r>
            <a:r>
              <a:rPr lang="en-US" dirty="0"/>
              <a:t> </a:t>
            </a:r>
            <a:r>
              <a:rPr lang="en-US" dirty="0" smtClean="0"/>
              <a:t>could lose contrast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996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Bala</a:t>
            </a:r>
            <a:r>
              <a:rPr lang="en-US" sz="2800" dirty="0"/>
              <a:t> </a:t>
            </a:r>
            <a:r>
              <a:rPr lang="en-US" sz="2800" dirty="0" smtClean="0"/>
              <a:t>and </a:t>
            </a:r>
            <a:r>
              <a:rPr lang="en-US" sz="2800" dirty="0" err="1" smtClean="0"/>
              <a:t>Eschbach</a:t>
            </a:r>
            <a:r>
              <a:rPr lang="en-US" sz="2800" i="1" dirty="0" smtClean="0"/>
              <a:t> </a:t>
            </a:r>
            <a:r>
              <a:rPr lang="en-US" sz="2800" i="1" dirty="0"/>
              <a:t>2004</a:t>
            </a:r>
          </a:p>
          <a:p>
            <a:endParaRPr lang="en-US" sz="2800" dirty="0"/>
          </a:p>
          <a:p>
            <a:r>
              <a:rPr lang="en-US" sz="2800" dirty="0"/>
              <a:t>Neumann et al</a:t>
            </a:r>
            <a:r>
              <a:rPr lang="en-US" sz="2800" dirty="0" smtClean="0"/>
              <a:t>.</a:t>
            </a:r>
            <a:r>
              <a:rPr lang="en-US" sz="2800" i="1" dirty="0" smtClean="0"/>
              <a:t> 2007</a:t>
            </a:r>
            <a:endParaRPr lang="en-US" sz="2800" i="1" dirty="0"/>
          </a:p>
          <a:p>
            <a:endParaRPr lang="en-US" sz="2800" dirty="0"/>
          </a:p>
          <a:p>
            <a:r>
              <a:rPr lang="en-US" sz="2800" dirty="0"/>
              <a:t>Smith et al</a:t>
            </a:r>
            <a:r>
              <a:rPr lang="en-US" sz="2800" dirty="0" smtClean="0"/>
              <a:t>.</a:t>
            </a:r>
            <a:r>
              <a:rPr lang="en-US" sz="2800" i="1" dirty="0" smtClean="0"/>
              <a:t> 2008</a:t>
            </a:r>
            <a:endParaRPr lang="en-US" sz="2800" i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/>
          <a:lstStyle/>
          <a:p>
            <a:r>
              <a:rPr lang="en-US" dirty="0" smtClean="0"/>
              <a:t>Pervious </a:t>
            </a:r>
            <a:r>
              <a:rPr lang="en-US" dirty="0"/>
              <a:t>Work</a:t>
            </a:r>
            <a:r>
              <a:rPr lang="en-US" altLang="zh-TW" dirty="0">
                <a:solidFill>
                  <a:srgbClr val="FFC000"/>
                </a:solidFill>
              </a:rPr>
              <a:t> </a:t>
            </a:r>
            <a:r>
              <a:rPr lang="en-US" altLang="zh-TW" sz="3200" dirty="0">
                <a:solidFill>
                  <a:srgbClr val="FFC000"/>
                </a:solidFill>
              </a:rPr>
              <a:t>(Local methods)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7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/>
          <a:lstStyle/>
          <a:p>
            <a:r>
              <a:rPr lang="en-US" dirty="0" smtClean="0"/>
              <a:t>Pervious </a:t>
            </a:r>
            <a:r>
              <a:rPr lang="en-US" dirty="0"/>
              <a:t>Work</a:t>
            </a:r>
            <a:r>
              <a:rPr lang="en-US" altLang="zh-TW" dirty="0">
                <a:solidFill>
                  <a:srgbClr val="FFC000"/>
                </a:solidFill>
              </a:rPr>
              <a:t> </a:t>
            </a:r>
            <a:r>
              <a:rPr lang="en-US" altLang="zh-TW" sz="3200" dirty="0">
                <a:solidFill>
                  <a:srgbClr val="FFC000"/>
                </a:solidFill>
              </a:rPr>
              <a:t>(Local methods)</a:t>
            </a:r>
            <a:endParaRPr lang="en-US" sz="3200" dirty="0">
              <a:solidFill>
                <a:srgbClr val="FFC000"/>
              </a:solidFill>
            </a:endParaRPr>
          </a:p>
        </p:txBody>
      </p:sp>
      <p:pic>
        <p:nvPicPr>
          <p:cNvPr id="897032" name="Picture 8" descr="D:\Research\research\color-to-gray\imag\gra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25207" y="1389130"/>
            <a:ext cx="200025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7034" name="Picture 10" descr="C:\Documents and Settings\Administrator\Desktop\color_contras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207" y="4200157"/>
            <a:ext cx="1993000" cy="2002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7035" name="Picture 11" descr="D:\Research\research\color-to-gray\imag\gray_enhanc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032" y="2811964"/>
            <a:ext cx="200025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Plus 28"/>
          <p:cNvSpPr/>
          <p:nvPr/>
        </p:nvSpPr>
        <p:spPr>
          <a:xfrm>
            <a:off x="5490273" y="3541150"/>
            <a:ext cx="627184" cy="54187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6215010" y="3671020"/>
            <a:ext cx="695848" cy="2821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7038" name="Bent-Up Arrow 897037"/>
          <p:cNvSpPr/>
          <p:nvPr/>
        </p:nvSpPr>
        <p:spPr>
          <a:xfrm>
            <a:off x="5276823" y="4200157"/>
            <a:ext cx="722016" cy="571081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Bent-Up Arrow 46"/>
          <p:cNvSpPr/>
          <p:nvPr/>
        </p:nvSpPr>
        <p:spPr>
          <a:xfrm flipV="1">
            <a:off x="5270124" y="2755601"/>
            <a:ext cx="663400" cy="55255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7039" name="Right Arrow 897038"/>
          <p:cNvSpPr/>
          <p:nvPr/>
        </p:nvSpPr>
        <p:spPr>
          <a:xfrm>
            <a:off x="2246799" y="2855561"/>
            <a:ext cx="881274" cy="31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Arrow 48"/>
          <p:cNvSpPr/>
          <p:nvPr/>
        </p:nvSpPr>
        <p:spPr>
          <a:xfrm>
            <a:off x="2246799" y="4485697"/>
            <a:ext cx="881274" cy="31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itle 4"/>
          <p:cNvSpPr txBox="1">
            <a:spLocks/>
          </p:cNvSpPr>
          <p:nvPr/>
        </p:nvSpPr>
        <p:spPr>
          <a:xfrm>
            <a:off x="3225207" y="3432977"/>
            <a:ext cx="1720257" cy="45758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Naive  Mapping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51" name="Title 4"/>
          <p:cNvSpPr txBox="1">
            <a:spLocks/>
          </p:cNvSpPr>
          <p:nvPr/>
        </p:nvSpPr>
        <p:spPr>
          <a:xfrm>
            <a:off x="3368828" y="6202693"/>
            <a:ext cx="1713007" cy="45758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Color Contrast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52" name="Title 4"/>
          <p:cNvSpPr txBox="1">
            <a:spLocks/>
          </p:cNvSpPr>
          <p:nvPr/>
        </p:nvSpPr>
        <p:spPr>
          <a:xfrm>
            <a:off x="7391400" y="4866996"/>
            <a:ext cx="1013942" cy="45758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Result</a:t>
            </a:r>
            <a:endParaRPr lang="en-US" sz="2000" dirty="0">
              <a:solidFill>
                <a:srgbClr val="FFC000"/>
              </a:solidFill>
            </a:endParaRPr>
          </a:p>
        </p:txBody>
      </p:sp>
      <p:pic>
        <p:nvPicPr>
          <p:cNvPr id="897040" name="Picture 12" descr="D:\Research\research\color-to-gray\imag\color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62" y="2758113"/>
            <a:ext cx="2128452" cy="212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352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7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7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97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97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97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97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97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7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7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97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97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97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97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97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97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897038" grpId="0" animBg="1"/>
      <p:bldP spid="47" grpId="0" animBg="1"/>
      <p:bldP spid="897039" grpId="0" animBg="1"/>
      <p:bldP spid="49" grpId="0" animBg="1"/>
      <p:bldP spid="50" grpId="0"/>
      <p:bldP spid="51" grpId="0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Gooch et al</a:t>
            </a:r>
            <a:r>
              <a:rPr lang="en-US" sz="2800" dirty="0" smtClean="0"/>
              <a:t>.</a:t>
            </a:r>
            <a:r>
              <a:rPr lang="en-US" sz="2800" i="1" dirty="0" smtClean="0"/>
              <a:t> 2004</a:t>
            </a:r>
          </a:p>
          <a:p>
            <a:endParaRPr lang="en-US" sz="2800" i="1" dirty="0"/>
          </a:p>
          <a:p>
            <a:r>
              <a:rPr lang="en-US" sz="2800" dirty="0" err="1"/>
              <a:t>Rasche</a:t>
            </a:r>
            <a:r>
              <a:rPr lang="en-US" sz="2800" dirty="0"/>
              <a:t> et al</a:t>
            </a:r>
            <a:r>
              <a:rPr lang="en-US" sz="2800" dirty="0" smtClean="0"/>
              <a:t>.</a:t>
            </a:r>
            <a:r>
              <a:rPr lang="en-US" sz="2800" i="1" dirty="0" smtClean="0"/>
              <a:t> 2005</a:t>
            </a:r>
          </a:p>
          <a:p>
            <a:endParaRPr lang="en-US" sz="2800" i="1" dirty="0"/>
          </a:p>
          <a:p>
            <a:r>
              <a:rPr lang="en-US" sz="2800" dirty="0"/>
              <a:t>Kim et al</a:t>
            </a:r>
            <a:r>
              <a:rPr lang="en-US" sz="2800" dirty="0" smtClean="0"/>
              <a:t>.</a:t>
            </a:r>
            <a:r>
              <a:rPr lang="en-US" sz="2800" i="1" dirty="0" smtClean="0"/>
              <a:t> 2009</a:t>
            </a:r>
            <a:endParaRPr lang="en-US" sz="2800" i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/>
          <a:lstStyle/>
          <a:p>
            <a:r>
              <a:rPr lang="en-US" dirty="0" smtClean="0"/>
              <a:t>Pervious </a:t>
            </a:r>
            <a:r>
              <a:rPr lang="en-US" dirty="0"/>
              <a:t>Work</a:t>
            </a:r>
            <a:r>
              <a:rPr lang="en-US" altLang="zh-TW" dirty="0">
                <a:solidFill>
                  <a:srgbClr val="FFC000"/>
                </a:solidFill>
              </a:rPr>
              <a:t> </a:t>
            </a:r>
            <a:r>
              <a:rPr lang="en-US" altLang="zh-TW" sz="3200" dirty="0" smtClean="0">
                <a:solidFill>
                  <a:srgbClr val="FFC000"/>
                </a:solidFill>
              </a:rPr>
              <a:t>(Global methods</a:t>
            </a:r>
            <a:r>
              <a:rPr lang="en-US" altLang="zh-TW" sz="3200" dirty="0">
                <a:solidFill>
                  <a:srgbClr val="FFC000"/>
                </a:solidFill>
              </a:rPr>
              <a:t>)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59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/>
          <a:lstStyle/>
          <a:p>
            <a:r>
              <a:rPr lang="en-US" dirty="0" smtClean="0"/>
              <a:t>Pervious </a:t>
            </a:r>
            <a:r>
              <a:rPr lang="en-US" dirty="0"/>
              <a:t>Work</a:t>
            </a:r>
            <a:r>
              <a:rPr lang="en-US" altLang="zh-TW" dirty="0">
                <a:solidFill>
                  <a:srgbClr val="FFC000"/>
                </a:solidFill>
              </a:rPr>
              <a:t> </a:t>
            </a:r>
            <a:r>
              <a:rPr lang="en-US" altLang="zh-TW" sz="3200" dirty="0">
                <a:solidFill>
                  <a:srgbClr val="FFC000"/>
                </a:solidFill>
              </a:rPr>
              <a:t>(Global methods)</a:t>
            </a:r>
            <a:endParaRPr lang="en-US" sz="3200" dirty="0">
              <a:solidFill>
                <a:srgbClr val="FFC000"/>
              </a:solidFill>
            </a:endParaRPr>
          </a:p>
        </p:txBody>
      </p:sp>
      <p:pic>
        <p:nvPicPr>
          <p:cNvPr id="898050" name="Picture 2" descr="D:\Research\research\color-to-gray\imag\colorwhee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3293347"/>
            <a:ext cx="1447800" cy="1406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8051" name="Picture 3" descr="D:\Research\research\color-to-gray\imag\grayvalu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1834735"/>
            <a:ext cx="1685925" cy="214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18433"/>
            <a:ext cx="1447800" cy="2191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438400" y="2641042"/>
            <a:ext cx="14281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lor feature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preserving         </a:t>
            </a:r>
            <a:r>
              <a:rPr lang="en-US" dirty="0">
                <a:solidFill>
                  <a:schemeClr val="bg1"/>
                </a:solidFill>
              </a:rPr>
              <a:t>o</a:t>
            </a:r>
            <a:r>
              <a:rPr lang="en-US" dirty="0" smtClean="0">
                <a:solidFill>
                  <a:schemeClr val="bg1"/>
                </a:solidFill>
              </a:rPr>
              <a:t>ptimization</a:t>
            </a:r>
            <a:endParaRPr lang="en-US" i="1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280671" y="1942119"/>
            <a:ext cx="304800" cy="19608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760250" y="1942119"/>
            <a:ext cx="609600" cy="19608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760250" y="1942119"/>
            <a:ext cx="419100" cy="25704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874550" y="1942119"/>
            <a:ext cx="152400" cy="19608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645950" y="1942119"/>
            <a:ext cx="114300" cy="23418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4569750" y="1942119"/>
            <a:ext cx="609600" cy="25704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4417350" y="1942119"/>
            <a:ext cx="611850" cy="1639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8049" name="Straight Arrow Connector 898048"/>
          <p:cNvCxnSpPr/>
          <p:nvPr/>
        </p:nvCxnSpPr>
        <p:spPr>
          <a:xfrm flipH="1" flipV="1">
            <a:off x="4874550" y="1942119"/>
            <a:ext cx="154650" cy="188462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8061" name="Right Arrow 898060"/>
          <p:cNvSpPr/>
          <p:nvPr/>
        </p:nvSpPr>
        <p:spPr>
          <a:xfrm>
            <a:off x="5943600" y="2836626"/>
            <a:ext cx="87755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7012075" y="3581119"/>
            <a:ext cx="19033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apping function</a:t>
            </a:r>
            <a:endParaRPr lang="en-US" i="1" dirty="0">
              <a:solidFill>
                <a:schemeClr val="bg1"/>
              </a:solidFill>
            </a:endParaRPr>
          </a:p>
        </p:txBody>
      </p:sp>
      <p:graphicFrame>
        <p:nvGraphicFramePr>
          <p:cNvPr id="898062" name="Object 898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16311"/>
              </p:ext>
            </p:extLst>
          </p:nvPr>
        </p:nvGraphicFramePr>
        <p:xfrm>
          <a:off x="7239000" y="2836626"/>
          <a:ext cx="12906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94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36626"/>
                        <a:ext cx="12906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9513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9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9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9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61" grpId="0" animBg="1"/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74625"/>
            <a:ext cx="8229600" cy="1143000"/>
          </a:xfrm>
        </p:spPr>
        <p:txBody>
          <a:bodyPr/>
          <a:lstStyle/>
          <a:p>
            <a:r>
              <a:rPr lang="en-US" dirty="0"/>
              <a:t>Pervious Work</a:t>
            </a:r>
            <a:r>
              <a:rPr lang="en-US" altLang="zh-TW" dirty="0">
                <a:solidFill>
                  <a:srgbClr val="FFC000"/>
                </a:solidFill>
              </a:rPr>
              <a:t> </a:t>
            </a:r>
            <a:r>
              <a:rPr lang="en-US" altLang="zh-TW" sz="3200" dirty="0">
                <a:solidFill>
                  <a:srgbClr val="FFC000"/>
                </a:solidFill>
              </a:rPr>
              <a:t>(Global methods)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990600" y="5374193"/>
            <a:ext cx="7241512" cy="838200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1200" dirty="0" smtClean="0">
                <a:solidFill>
                  <a:srgbClr val="92D050"/>
                </a:solidFill>
              </a:rPr>
              <a:t>In most global methods, color order is strictly satisfied</a:t>
            </a:r>
          </a:p>
          <a:p>
            <a:endParaRPr lang="en-US" i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18433"/>
            <a:ext cx="1447800" cy="2191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8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075594"/>
            <a:ext cx="1504402" cy="2277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05955"/>
              </p:ext>
            </p:extLst>
          </p:nvPr>
        </p:nvGraphicFramePr>
        <p:xfrm>
          <a:off x="3200400" y="2667000"/>
          <a:ext cx="12906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15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898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12906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590800" y="3186684"/>
            <a:ext cx="2667000" cy="31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510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no printers are still the majority</a:t>
            </a:r>
            <a:endParaRPr lang="en-US" dirty="0"/>
          </a:p>
        </p:txBody>
      </p:sp>
      <p:pic>
        <p:nvPicPr>
          <p:cNvPr id="893954" name="Picture 2" descr="C:\Documents and Settings\Administrator\Desktop\print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701" y="2089457"/>
            <a:ext cx="2017644" cy="1756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39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59" y="1647431"/>
            <a:ext cx="295483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3101694" y="2700515"/>
            <a:ext cx="445007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564345" y="2725636"/>
            <a:ext cx="445007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93957" name="Picture 5" descr="D:\Research\research\color-to-gray\imag\gra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301" y="1688452"/>
            <a:ext cx="2951736" cy="258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4297" y="4648200"/>
            <a:ext cx="83024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accent6"/>
                </a:solidFill>
              </a:rPr>
              <a:t>Fas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accent6"/>
                </a:solidFill>
              </a:rPr>
              <a:t>Economic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accent6"/>
                </a:solidFill>
              </a:rPr>
              <a:t>Environmental friendly</a:t>
            </a:r>
            <a:endParaRPr lang="en-US" sz="24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3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or </a:t>
            </a:r>
            <a:r>
              <a:rPr lang="en-US" dirty="0" smtClean="0"/>
              <a:t>order could be ambiguous</a:t>
            </a:r>
            <a:endParaRPr lang="en-US" sz="3200" dirty="0"/>
          </a:p>
        </p:txBody>
      </p:sp>
      <p:pic>
        <p:nvPicPr>
          <p:cNvPr id="893954" name="Picture 2" descr="D:\Research\research\color-to-gray\imag\red_blo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7855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3955" name="Picture 3" descr="D:\Research\research\color-to-gray\imag\green_bloc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7604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2604198" y="2989385"/>
            <a:ext cx="4711002" cy="1143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Can you tell the order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7042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3954" name="Picture 2" descr="D:\Research\research\color-to-gray\imag\red_blo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7855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3955" name="Picture 3" descr="D:\Research\research\color-to-gray\imag\green_bloc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7604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1664258"/>
            <a:ext cx="9143999" cy="1143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 </a:t>
            </a:r>
            <a:r>
              <a:rPr lang="en-US" sz="3200" dirty="0" smtClean="0"/>
              <a:t>   </a:t>
            </a:r>
            <a:r>
              <a:rPr lang="en-US" sz="3000" dirty="0" smtClean="0"/>
              <a:t>brightness</a:t>
            </a:r>
            <a:r>
              <a:rPr lang="en-US" sz="3200" dirty="0"/>
              <a:t>(             </a:t>
            </a:r>
            <a:r>
              <a:rPr lang="en-US" sz="3200" dirty="0" smtClean="0"/>
              <a:t>)  &lt; </a:t>
            </a:r>
            <a:r>
              <a:rPr lang="en-US" sz="3000" dirty="0"/>
              <a:t>brightness</a:t>
            </a:r>
            <a:r>
              <a:rPr lang="en-US" sz="3200" dirty="0"/>
              <a:t> (             </a:t>
            </a:r>
            <a:r>
              <a:rPr lang="en-US" sz="3200" dirty="0" smtClean="0"/>
              <a:t>) </a:t>
            </a:r>
            <a:r>
              <a:rPr lang="en-US" sz="3200" dirty="0" smtClean="0">
                <a:solidFill>
                  <a:srgbClr val="FFC000"/>
                </a:solidFill>
              </a:rPr>
              <a:t>YUV </a:t>
            </a:r>
            <a:r>
              <a:rPr lang="en-US" sz="3200" dirty="0">
                <a:solidFill>
                  <a:srgbClr val="FFC000"/>
                </a:solidFill>
              </a:rPr>
              <a:t>space</a:t>
            </a:r>
            <a:r>
              <a:rPr lang="en-US" sz="3200" dirty="0" smtClean="0"/>
              <a:t>  </a:t>
            </a:r>
            <a:endParaRPr lang="en-US" sz="32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23222" y="3810000"/>
            <a:ext cx="9277978" cy="1143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  </a:t>
            </a:r>
            <a:r>
              <a:rPr lang="en-US" sz="3200" dirty="0"/>
              <a:t>Lightness</a:t>
            </a:r>
            <a:r>
              <a:rPr lang="en-US" sz="3200" dirty="0" smtClean="0"/>
              <a:t>(             )  &gt; Lightness (              )  </a:t>
            </a:r>
            <a:r>
              <a:rPr lang="en-US" sz="3200" dirty="0" smtClean="0">
                <a:solidFill>
                  <a:srgbClr val="FFC000"/>
                </a:solidFill>
              </a:rPr>
              <a:t>LAB space </a:t>
            </a:r>
            <a:endParaRPr lang="en-US" sz="3200" dirty="0">
              <a:solidFill>
                <a:srgbClr val="FFC000"/>
              </a:solidFill>
            </a:endParaRPr>
          </a:p>
        </p:txBody>
      </p:sp>
      <p:pic>
        <p:nvPicPr>
          <p:cNvPr id="9" name="Picture 2" descr="D:\Research\research\color-to-gray\imag\red_blo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21853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D:\Research\research\color-to-gray\imag\green_bloc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55" y="39243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Color </a:t>
            </a:r>
            <a:r>
              <a:rPr lang="en-US" dirty="0" smtClean="0"/>
              <a:t>order could be ambiguou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022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3352800"/>
            <a:ext cx="7772400" cy="830997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People </a:t>
            </a:r>
            <a:r>
              <a:rPr lang="en-US" sz="2400" dirty="0">
                <a:solidFill>
                  <a:schemeClr val="bg1"/>
                </a:solidFill>
              </a:rPr>
              <a:t>with different culture and </a:t>
            </a:r>
            <a:r>
              <a:rPr lang="en-US" sz="2400" dirty="0" smtClean="0">
                <a:solidFill>
                  <a:schemeClr val="bg1"/>
                </a:solidFill>
              </a:rPr>
              <a:t>language background </a:t>
            </a:r>
            <a:r>
              <a:rPr lang="en-US" sz="2400" dirty="0">
                <a:solidFill>
                  <a:schemeClr val="bg1"/>
                </a:solidFill>
              </a:rPr>
              <a:t>have different senses of brightness </a:t>
            </a:r>
            <a:r>
              <a:rPr lang="en-US" sz="2400" dirty="0" smtClean="0">
                <a:solidFill>
                  <a:schemeClr val="bg1"/>
                </a:solidFill>
              </a:rPr>
              <a:t>with respect </a:t>
            </a:r>
            <a:r>
              <a:rPr lang="en-US" sz="2400" dirty="0">
                <a:solidFill>
                  <a:schemeClr val="bg1"/>
                </a:solidFill>
              </a:rPr>
              <a:t>to </a:t>
            </a:r>
            <a:r>
              <a:rPr lang="en-US" sz="2400" dirty="0" smtClean="0">
                <a:solidFill>
                  <a:schemeClr val="bg1"/>
                </a:solidFill>
              </a:rPr>
              <a:t>colo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38250" y="4427974"/>
            <a:ext cx="6819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C000"/>
                </a:solidFill>
              </a:rPr>
              <a:t>E. </a:t>
            </a:r>
            <a:r>
              <a:rPr lang="en-US" sz="2000" dirty="0" err="1" smtClean="0">
                <a:solidFill>
                  <a:srgbClr val="FFC000"/>
                </a:solidFill>
              </a:rPr>
              <a:t>Ozgen</a:t>
            </a:r>
            <a:r>
              <a:rPr lang="en-US" sz="2000" dirty="0">
                <a:solidFill>
                  <a:srgbClr val="FFC000"/>
                </a:solidFill>
              </a:rPr>
              <a:t> et al.,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i="1" dirty="0" smtClean="0">
                <a:solidFill>
                  <a:srgbClr val="FFC000"/>
                </a:solidFill>
              </a:rPr>
              <a:t>Current Directions </a:t>
            </a:r>
            <a:r>
              <a:rPr lang="en-US" sz="2000" i="1" dirty="0">
                <a:solidFill>
                  <a:srgbClr val="FFC000"/>
                </a:solidFill>
              </a:rPr>
              <a:t>in Psychological </a:t>
            </a:r>
            <a:r>
              <a:rPr lang="en-US" sz="2000" i="1" dirty="0" smtClean="0">
                <a:solidFill>
                  <a:srgbClr val="FFC000"/>
                </a:solidFill>
              </a:rPr>
              <a:t>Science, 2004</a:t>
            </a:r>
            <a:r>
              <a:rPr lang="en-US" sz="2000" dirty="0" smtClean="0">
                <a:solidFill>
                  <a:srgbClr val="FFC000"/>
                </a:solidFill>
              </a:rPr>
              <a:t>  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31940" y="4962211"/>
            <a:ext cx="5403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C000"/>
                </a:solidFill>
              </a:rPr>
              <a:t>K. </a:t>
            </a:r>
            <a:r>
              <a:rPr lang="en-US" sz="2000" dirty="0" smtClean="0">
                <a:solidFill>
                  <a:srgbClr val="FFC000"/>
                </a:solidFill>
              </a:rPr>
              <a:t>Zhou</a:t>
            </a:r>
            <a:r>
              <a:rPr lang="en-US" sz="2000" dirty="0">
                <a:solidFill>
                  <a:srgbClr val="FFC000"/>
                </a:solidFill>
              </a:rPr>
              <a:t> et al.,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i="1" dirty="0">
                <a:solidFill>
                  <a:srgbClr val="FFC000"/>
                </a:solidFill>
              </a:rPr>
              <a:t>National Academy </a:t>
            </a:r>
            <a:r>
              <a:rPr lang="en-US" sz="2000" i="1" dirty="0" smtClean="0">
                <a:solidFill>
                  <a:srgbClr val="FFC000"/>
                </a:solidFill>
              </a:rPr>
              <a:t>of </a:t>
            </a:r>
            <a:r>
              <a:rPr lang="en-US" sz="2000" i="1" dirty="0">
                <a:solidFill>
                  <a:srgbClr val="FFC000"/>
                </a:solidFill>
              </a:rPr>
              <a:t>Sciences, </a:t>
            </a:r>
            <a:r>
              <a:rPr lang="en-US" sz="2000" i="1" dirty="0" smtClean="0">
                <a:solidFill>
                  <a:srgbClr val="FFC000"/>
                </a:solidFill>
              </a:rPr>
              <a:t>2010</a:t>
            </a:r>
            <a:endParaRPr lang="en-US" i="1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754275"/>
            <a:ext cx="8458200" cy="461665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he order of different colors cannot be defined uniquely by </a:t>
            </a:r>
            <a:r>
              <a:rPr lang="en-US" sz="2400" dirty="0" smtClean="0">
                <a:solidFill>
                  <a:schemeClr val="bg1"/>
                </a:solidFill>
              </a:rPr>
              <a:t>peopl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29317" y="2406879"/>
            <a:ext cx="4209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C000"/>
                </a:solidFill>
              </a:rPr>
              <a:t>B. Wong et al.,  </a:t>
            </a:r>
            <a:r>
              <a:rPr lang="en-US" sz="2000" i="1" dirty="0" smtClean="0">
                <a:solidFill>
                  <a:srgbClr val="FFC000"/>
                </a:solidFill>
              </a:rPr>
              <a:t>Nature Methods</a:t>
            </a:r>
            <a:r>
              <a:rPr lang="en-US" sz="2000" dirty="0" smtClean="0">
                <a:solidFill>
                  <a:srgbClr val="FFC000"/>
                </a:solidFill>
              </a:rPr>
              <a:t>,  2010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or </a:t>
            </a:r>
            <a:r>
              <a:rPr lang="en-US" dirty="0" smtClean="0"/>
              <a:t>order could be ambiguou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4426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857" y="1676400"/>
            <a:ext cx="82296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C000"/>
                </a:solidFill>
              </a:rPr>
              <a:t>If we enforce the color order constraint, contrast loss could happen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896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914" y="3276600"/>
            <a:ext cx="2057400" cy="148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60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057" y="3276600"/>
            <a:ext cx="2057400" cy="148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60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14" y="3275761"/>
            <a:ext cx="2057400" cy="148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6005" name="Picture 5" descr="D:\Research\research\color-to-gray\Our Results\20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914" y="3275762"/>
            <a:ext cx="2057399" cy="148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751113" y="5057251"/>
            <a:ext cx="1143001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dirty="0" smtClean="0"/>
              <a:t>Input</a:t>
            </a:r>
            <a:endParaRPr lang="en-US" sz="26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275841" y="5029200"/>
            <a:ext cx="1143001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dirty="0" smtClean="0"/>
              <a:t>Ours</a:t>
            </a:r>
            <a:endParaRPr lang="en-US" sz="26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981200" y="5036944"/>
            <a:ext cx="2971800" cy="1059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/>
              <a:t>[</a:t>
            </a:r>
            <a:r>
              <a:rPr lang="en-US" sz="2400" dirty="0" err="1" smtClean="0"/>
              <a:t>Rasche</a:t>
            </a:r>
            <a:r>
              <a:rPr lang="en-US" sz="2400" dirty="0" smtClean="0"/>
              <a:t> et al.</a:t>
            </a:r>
            <a:r>
              <a:rPr lang="en-US" sz="2400" i="1" dirty="0" smtClean="0"/>
              <a:t> 2005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33480" y="5036736"/>
            <a:ext cx="2857919" cy="1059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 [Kim </a:t>
            </a:r>
            <a:r>
              <a:rPr lang="en-US" sz="2400" dirty="0"/>
              <a:t>et al.</a:t>
            </a:r>
            <a:r>
              <a:rPr lang="en-US" sz="2400" i="1" dirty="0"/>
              <a:t> </a:t>
            </a:r>
            <a:r>
              <a:rPr lang="en-US" sz="2400" i="1" dirty="0" smtClean="0"/>
              <a:t>2009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or </a:t>
            </a:r>
            <a:r>
              <a:rPr lang="en-US" dirty="0" smtClean="0"/>
              <a:t>order could be ambiguous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990600" y="3505200"/>
            <a:ext cx="6858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56857" y="3505200"/>
            <a:ext cx="6858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23114" y="3505200"/>
            <a:ext cx="6858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456713" y="3505200"/>
            <a:ext cx="6858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64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" grpId="0" animBg="1"/>
      <p:bldP spid="14" grpId="0" animBg="1"/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r Contribution</a:t>
            </a:r>
            <a:endParaRPr lang="zh-TW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4800600" y="3168933"/>
            <a:ext cx="335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800" dirty="0">
                <a:solidFill>
                  <a:srgbClr val="FFC000"/>
                </a:solidFill>
              </a:rPr>
              <a:t>Weak Color Order</a:t>
            </a:r>
          </a:p>
        </p:txBody>
      </p:sp>
      <p:sp>
        <p:nvSpPr>
          <p:cNvPr id="4" name="Rectangle 3"/>
          <p:cNvSpPr/>
          <p:nvPr/>
        </p:nvSpPr>
        <p:spPr>
          <a:xfrm>
            <a:off x="4731291" y="1951297"/>
            <a:ext cx="44196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</a:rPr>
              <a:t> Bimodal Contrast-Preserving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533400" y="1733341"/>
            <a:ext cx="26670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R</a:t>
            </a:r>
            <a:r>
              <a:rPr lang="en-US" sz="2800" dirty="0" smtClean="0">
                <a:solidFill>
                  <a:schemeClr val="bg1"/>
                </a:solidFill>
              </a:rPr>
              <a:t>elax </a:t>
            </a:r>
            <a:r>
              <a:rPr lang="en-US" sz="2800" dirty="0">
                <a:solidFill>
                  <a:schemeClr val="bg1"/>
                </a:solidFill>
              </a:rPr>
              <a:t>the color 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order constrain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3260892"/>
            <a:ext cx="3288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Unambiguous color pairs</a:t>
            </a:r>
          </a:p>
        </p:txBody>
      </p:sp>
      <p:sp>
        <p:nvSpPr>
          <p:cNvPr id="8" name="Right Arrow 7"/>
          <p:cNvSpPr/>
          <p:nvPr/>
        </p:nvSpPr>
        <p:spPr>
          <a:xfrm>
            <a:off x="3739116" y="2055417"/>
            <a:ext cx="609600" cy="41910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3750827" y="4543311"/>
            <a:ext cx="609600" cy="41910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495800"/>
            <a:ext cx="21707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Global Mapping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739116" y="3349086"/>
            <a:ext cx="609600" cy="41910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31291" y="4467155"/>
            <a:ext cx="4261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800" dirty="0" smtClean="0">
                <a:solidFill>
                  <a:srgbClr val="FFC000"/>
                </a:solidFill>
              </a:rPr>
              <a:t>Polynomial Mapping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12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9" grpId="0" animBg="1"/>
      <p:bldP spid="11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Framework</a:t>
            </a:r>
            <a:endParaRPr lang="zh-TW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Objective Function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C000"/>
                </a:solidFill>
              </a:rPr>
              <a:t>  </a:t>
            </a:r>
            <a:r>
              <a:rPr lang="en-US" dirty="0" smtClean="0">
                <a:solidFill>
                  <a:srgbClr val="FFC000"/>
                </a:solidFill>
              </a:rPr>
              <a:t>Bimodal Contrast-Preserving</a:t>
            </a:r>
            <a:endParaRPr lang="en-US" dirty="0">
              <a:solidFill>
                <a:srgbClr val="FFC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  Weak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Color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Order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FFC000"/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Finite Multivariate Polynomial Mapping Function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>
              <a:solidFill>
                <a:srgbClr val="FFC000"/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Numerical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olution</a:t>
            </a:r>
            <a:endParaRPr lang="en-US" dirty="0">
              <a:solidFill>
                <a:srgbClr val="FFC000"/>
              </a:solidFill>
            </a:endParaRPr>
          </a:p>
          <a:p>
            <a:endParaRPr 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2345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Bimodal Contrast-Preserving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Color pixel          , grayscale contrast                       ,</a:t>
            </a:r>
          </a:p>
          <a:p>
            <a:pPr marL="0" indent="0">
              <a:buNone/>
            </a:pPr>
            <a:r>
              <a:rPr lang="en-US" sz="3000" dirty="0" smtClean="0"/>
              <a:t>    </a:t>
            </a:r>
            <a:r>
              <a:rPr lang="en-US" sz="3000" dirty="0"/>
              <a:t>color </a:t>
            </a:r>
            <a:r>
              <a:rPr lang="en-US" sz="3000" dirty="0" smtClean="0"/>
              <a:t>contrast       (</a:t>
            </a:r>
            <a:r>
              <a:rPr lang="en-US" sz="2800" dirty="0" err="1"/>
              <a:t>CIELab</a:t>
            </a:r>
            <a:r>
              <a:rPr lang="en-US" sz="2800" dirty="0"/>
              <a:t> </a:t>
            </a:r>
            <a:r>
              <a:rPr lang="en-US" sz="2800" dirty="0" smtClean="0"/>
              <a:t>distance</a:t>
            </a:r>
            <a:r>
              <a:rPr lang="en-US" sz="3000" dirty="0" smtClean="0"/>
              <a:t>)</a:t>
            </a:r>
            <a:endParaRPr lang="en-US" sz="3000" dirty="0"/>
          </a:p>
          <a:p>
            <a:pPr marL="0" indent="0">
              <a:buNone/>
            </a:pPr>
            <a:r>
              <a:rPr lang="en-US" dirty="0" smtClean="0"/>
              <a:t>    </a:t>
            </a:r>
          </a:p>
          <a:p>
            <a:r>
              <a:rPr lang="en-US" sz="3000" dirty="0"/>
              <a:t> </a:t>
            </a:r>
            <a:r>
              <a:rPr lang="en-US" sz="3000" dirty="0" smtClean="0"/>
              <a:t>    follows  a Gaussian </a:t>
            </a:r>
            <a:r>
              <a:rPr lang="en-US" sz="3000" dirty="0"/>
              <a:t>distribution </a:t>
            </a:r>
            <a:r>
              <a:rPr lang="en-US" sz="3000" dirty="0" smtClean="0"/>
              <a:t>with mean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90241"/>
              </p:ext>
            </p:extLst>
          </p:nvPr>
        </p:nvGraphicFramePr>
        <p:xfrm>
          <a:off x="2590800" y="1676400"/>
          <a:ext cx="8382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96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676400"/>
                        <a:ext cx="83820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8051"/>
              </p:ext>
            </p:extLst>
          </p:nvPr>
        </p:nvGraphicFramePr>
        <p:xfrm>
          <a:off x="6477000" y="1600200"/>
          <a:ext cx="1822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97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1822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02297"/>
              </p:ext>
            </p:extLst>
          </p:nvPr>
        </p:nvGraphicFramePr>
        <p:xfrm>
          <a:off x="790677" y="3276600"/>
          <a:ext cx="5047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98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77" y="3276600"/>
                        <a:ext cx="50472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05440"/>
              </p:ext>
            </p:extLst>
          </p:nvPr>
        </p:nvGraphicFramePr>
        <p:xfrm>
          <a:off x="7939088" y="3352800"/>
          <a:ext cx="442912" cy="49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99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352800"/>
                        <a:ext cx="442912" cy="49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60118"/>
              </p:ext>
            </p:extLst>
          </p:nvPr>
        </p:nvGraphicFramePr>
        <p:xfrm>
          <a:off x="3124200" y="2209800"/>
          <a:ext cx="442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00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42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23400"/>
              </p:ext>
            </p:extLst>
          </p:nvPr>
        </p:nvGraphicFramePr>
        <p:xfrm>
          <a:off x="2133600" y="4267200"/>
          <a:ext cx="385267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01" name="Equation" r:id="rId13" imgW="2006280" imgH="634680" progId="Equation.DSMT4">
                  <p:embed/>
                </p:oleObj>
              </mc:Choice>
              <mc:Fallback>
                <p:oleObj name="Equation" r:id="rId13" imgW="2006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4267200"/>
                        <a:ext cx="385267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18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Bimodal Contrast-Preserving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lor pixel          , grayscale contrast                       ,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</a:t>
            </a:r>
            <a:r>
              <a:rPr lang="en-US" sz="3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lor </a:t>
            </a:r>
            <a:r>
              <a:rPr lang="en-US" sz="3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trast        (</a:t>
            </a:r>
            <a:r>
              <a:rPr lang="en-US" sz="28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IELab</a:t>
            </a:r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stance</a:t>
            </a:r>
            <a:r>
              <a:rPr lang="en-US" sz="3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n-US" sz="3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>
              <a:buNone/>
            </a:pPr>
            <a:r>
              <a:rPr lang="en-US" dirty="0" smtClean="0"/>
              <a:t>    </a:t>
            </a:r>
          </a:p>
          <a:p>
            <a:r>
              <a:rPr lang="en-US" sz="3000" dirty="0"/>
              <a:t> </a:t>
            </a:r>
            <a:r>
              <a:rPr lang="en-US" sz="3000" dirty="0" smtClean="0"/>
              <a:t>   </a:t>
            </a:r>
            <a:r>
              <a:rPr lang="en-US" sz="3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ollows  a Gaussian </a:t>
            </a:r>
            <a:r>
              <a:rPr lang="en-US" sz="3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stribution </a:t>
            </a:r>
            <a:r>
              <a:rPr lang="en-US" sz="3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ith mean  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61782"/>
              </p:ext>
            </p:extLst>
          </p:nvPr>
        </p:nvGraphicFramePr>
        <p:xfrm>
          <a:off x="2514600" y="1676400"/>
          <a:ext cx="8382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1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676400"/>
                        <a:ext cx="83820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48186"/>
              </p:ext>
            </p:extLst>
          </p:nvPr>
        </p:nvGraphicFramePr>
        <p:xfrm>
          <a:off x="6553200" y="1600200"/>
          <a:ext cx="1822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2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822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06388"/>
              </p:ext>
            </p:extLst>
          </p:nvPr>
        </p:nvGraphicFramePr>
        <p:xfrm>
          <a:off x="762000" y="3276600"/>
          <a:ext cx="5047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3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50472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99669"/>
              </p:ext>
            </p:extLst>
          </p:nvPr>
        </p:nvGraphicFramePr>
        <p:xfrm>
          <a:off x="7848600" y="3352800"/>
          <a:ext cx="442912" cy="49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4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442912" cy="49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25284"/>
              </p:ext>
            </p:extLst>
          </p:nvPr>
        </p:nvGraphicFramePr>
        <p:xfrm>
          <a:off x="3124200" y="2209800"/>
          <a:ext cx="442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5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42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1164"/>
              </p:ext>
            </p:extLst>
          </p:nvPr>
        </p:nvGraphicFramePr>
        <p:xfrm>
          <a:off x="2130552" y="4416552"/>
          <a:ext cx="385267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6" name="Equation" r:id="rId13" imgW="2006280" imgH="634680" progId="Equation.DSMT4">
                  <p:embed/>
                </p:oleObj>
              </mc:Choice>
              <mc:Fallback>
                <p:oleObj name="Equation" r:id="rId13" imgW="2006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0552" y="4416552"/>
                        <a:ext cx="385267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0098" name="Picture 2" descr="D:\Research\research\color-to-gray\imag\Gaussian_distribution_revised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667000" cy="298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97237"/>
              </p:ext>
            </p:extLst>
          </p:nvPr>
        </p:nvGraphicFramePr>
        <p:xfrm>
          <a:off x="4007643" y="3962400"/>
          <a:ext cx="442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7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43" y="3962400"/>
                        <a:ext cx="442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9815"/>
              </p:ext>
            </p:extLst>
          </p:nvPr>
        </p:nvGraphicFramePr>
        <p:xfrm>
          <a:off x="5410200" y="3733800"/>
          <a:ext cx="504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98" name="Equation" r:id="rId18" imgW="228600" imgH="241200" progId="Equation.DSMT4">
                  <p:embed/>
                </p:oleObj>
              </mc:Choice>
              <mc:Fallback>
                <p:oleObj name="Equation" r:id="rId18" imgW="228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504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09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Bimodal Contrast-Preserving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Tradition methods (order preserving): </a:t>
            </a:r>
            <a:endParaRPr lang="en-US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78695"/>
              </p:ext>
            </p:extLst>
          </p:nvPr>
        </p:nvGraphicFramePr>
        <p:xfrm>
          <a:off x="920881" y="2362200"/>
          <a:ext cx="3683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26"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881" y="2362200"/>
                        <a:ext cx="36830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7471"/>
              </p:ext>
            </p:extLst>
          </p:nvPr>
        </p:nvGraphicFramePr>
        <p:xfrm>
          <a:off x="990600" y="3317852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27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3317852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29833" y="3200400"/>
            <a:ext cx="69997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: neighborhood </a:t>
            </a:r>
            <a:r>
              <a:rPr lang="en-US" sz="2800" dirty="0">
                <a:solidFill>
                  <a:schemeClr val="bg1"/>
                </a:solidFill>
              </a:rPr>
              <a:t>pixel </a:t>
            </a:r>
            <a:r>
              <a:rPr lang="en-US" sz="2800" dirty="0" smtClean="0">
                <a:solidFill>
                  <a:schemeClr val="bg1"/>
                </a:solidFill>
              </a:rPr>
              <a:t>s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09178" y="40386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Our bimodal contrast-preserving for ambiguous color pairs:</a:t>
            </a:r>
            <a:endParaRPr lang="en-US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90302"/>
              </p:ext>
            </p:extLst>
          </p:nvPr>
        </p:nvGraphicFramePr>
        <p:xfrm>
          <a:off x="914400" y="5187950"/>
          <a:ext cx="4462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28" name="Equation" r:id="rId8" imgW="2323800" imgH="393480" progId="Equation.DSMT4">
                  <p:embed/>
                </p:oleObj>
              </mc:Choice>
              <mc:Fallback>
                <p:oleObj name="Equation" r:id="rId8" imgW="232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7950"/>
                        <a:ext cx="44624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28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Bimodal Contrast-Preserving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65610"/>
              </p:ext>
            </p:extLst>
          </p:nvPr>
        </p:nvGraphicFramePr>
        <p:xfrm>
          <a:off x="762000" y="1752600"/>
          <a:ext cx="3683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3"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36830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59062"/>
              </p:ext>
            </p:extLst>
          </p:nvPr>
        </p:nvGraphicFramePr>
        <p:xfrm>
          <a:off x="762000" y="4800600"/>
          <a:ext cx="4462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4" name="Equation" r:id="rId6" imgW="2323800" imgH="393480" progId="Equation.DSMT4">
                  <p:embed/>
                </p:oleObj>
              </mc:Choice>
              <mc:Fallback>
                <p:oleObj name="Equation" r:id="rId6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44624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5896"/>
              </p:ext>
            </p:extLst>
          </p:nvPr>
        </p:nvGraphicFramePr>
        <p:xfrm>
          <a:off x="7391400" y="6028448"/>
          <a:ext cx="414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5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28448"/>
                        <a:ext cx="414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26" name="Picture 6" descr="D:\Research\research\color-to-gray\imag\double_modal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38600"/>
            <a:ext cx="2743200" cy="222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54093"/>
              </p:ext>
            </p:extLst>
          </p:nvPr>
        </p:nvGraphicFramePr>
        <p:xfrm>
          <a:off x="6096000" y="6028448"/>
          <a:ext cx="585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6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28448"/>
                        <a:ext cx="5857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32" name="Picture 12" descr="D:\Research\research\color-to-gray\imag\single_modal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848" y="1187450"/>
            <a:ext cx="2743657" cy="2221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60964"/>
              </p:ext>
            </p:extLst>
          </p:nvPr>
        </p:nvGraphicFramePr>
        <p:xfrm>
          <a:off x="7467600" y="3177667"/>
          <a:ext cx="4143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7" name="Equation" r:id="rId14" imgW="215640" imgH="241200" progId="Equation.DSMT4">
                  <p:embed/>
                </p:oleObj>
              </mc:Choice>
              <mc:Fallback>
                <p:oleObj name="Equation" r:id="rId14" imgW="215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667"/>
                        <a:ext cx="4143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14623"/>
              </p:ext>
            </p:extLst>
          </p:nvPr>
        </p:nvGraphicFramePr>
        <p:xfrm>
          <a:off x="8382000" y="2947479"/>
          <a:ext cx="439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8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947479"/>
                        <a:ext cx="439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6090"/>
              </p:ext>
            </p:extLst>
          </p:nvPr>
        </p:nvGraphicFramePr>
        <p:xfrm>
          <a:off x="8385505" y="5804960"/>
          <a:ext cx="439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9" name="Equation" r:id="rId18" imgW="228600" imgH="241200" progId="Equation.DSMT4">
                  <p:embed/>
                </p:oleObj>
              </mc:Choice>
              <mc:Fallback>
                <p:oleObj name="Equation" r:id="rId18" imgW="2286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505" y="5804960"/>
                        <a:ext cx="439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48291"/>
              </p:ext>
            </p:extLst>
          </p:nvPr>
        </p:nvGraphicFramePr>
        <p:xfrm>
          <a:off x="4005263" y="2667000"/>
          <a:ext cx="1512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0" name="Equation" r:id="rId20" imgW="787320" imgH="203040" progId="Equation.DSMT4">
                  <p:embed/>
                </p:oleObj>
              </mc:Choice>
              <mc:Fallback>
                <p:oleObj name="Equation" r:id="rId20" imgW="787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667000"/>
                        <a:ext cx="15128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73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cuments generally have color figures</a:t>
            </a:r>
            <a:endParaRPr lang="en-US" dirty="0"/>
          </a:p>
        </p:txBody>
      </p:sp>
      <p:pic>
        <p:nvPicPr>
          <p:cNvPr id="940035" name="Picture 3" descr="C:\Users\leojia\Desktop\Untitled-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21" y="1524000"/>
            <a:ext cx="3757165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0036" name="Picture 4" descr="C:\Users\leojia\Desktop\Untitled-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786" y="1524000"/>
            <a:ext cx="3774614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264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Bimodal Contrast-Preserving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48843"/>
              </p:ext>
            </p:extLst>
          </p:nvPr>
        </p:nvGraphicFramePr>
        <p:xfrm>
          <a:off x="762000" y="1752600"/>
          <a:ext cx="3683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49"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36830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03094"/>
              </p:ext>
            </p:extLst>
          </p:nvPr>
        </p:nvGraphicFramePr>
        <p:xfrm>
          <a:off x="762000" y="4800600"/>
          <a:ext cx="4462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0" name="Equation" r:id="rId6" imgW="2323800" imgH="393480" progId="Equation.DSMT4">
                  <p:embed/>
                </p:oleObj>
              </mc:Choice>
              <mc:Fallback>
                <p:oleObj name="Equation" r:id="rId6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44624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27591"/>
              </p:ext>
            </p:extLst>
          </p:nvPr>
        </p:nvGraphicFramePr>
        <p:xfrm>
          <a:off x="7391400" y="6028448"/>
          <a:ext cx="414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1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28448"/>
                        <a:ext cx="414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26" name="Picture 6" descr="D:\Research\research\color-to-gray\imag\double_modal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38600"/>
            <a:ext cx="2743200" cy="222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51931"/>
              </p:ext>
            </p:extLst>
          </p:nvPr>
        </p:nvGraphicFramePr>
        <p:xfrm>
          <a:off x="6096000" y="6028448"/>
          <a:ext cx="585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2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28448"/>
                        <a:ext cx="5857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5994"/>
              </p:ext>
            </p:extLst>
          </p:nvPr>
        </p:nvGraphicFramePr>
        <p:xfrm>
          <a:off x="8382000" y="2947479"/>
          <a:ext cx="439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3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947479"/>
                        <a:ext cx="439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88682"/>
              </p:ext>
            </p:extLst>
          </p:nvPr>
        </p:nvGraphicFramePr>
        <p:xfrm>
          <a:off x="8385505" y="5804960"/>
          <a:ext cx="439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4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505" y="5804960"/>
                        <a:ext cx="439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2146" name="Picture 2" descr="D:\Research\research\color-to-gray\imag\single_modal_lef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984" y="1188720"/>
            <a:ext cx="2743656" cy="2221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44661"/>
              </p:ext>
            </p:extLst>
          </p:nvPr>
        </p:nvGraphicFramePr>
        <p:xfrm>
          <a:off x="5943600" y="3178937"/>
          <a:ext cx="585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5" name="Equation" r:id="rId18" imgW="304560" imgH="241200" progId="Equation.DSMT4">
                  <p:embed/>
                </p:oleObj>
              </mc:Choice>
              <mc:Fallback>
                <p:oleObj name="Equation" r:id="rId18" imgW="304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78937"/>
                        <a:ext cx="5857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97544"/>
              </p:ext>
            </p:extLst>
          </p:nvPr>
        </p:nvGraphicFramePr>
        <p:xfrm>
          <a:off x="3908879" y="2667000"/>
          <a:ext cx="1708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6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879" y="2667000"/>
                        <a:ext cx="1708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888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r Work</a:t>
            </a:r>
            <a:endParaRPr lang="zh-TW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Objective Function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 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imodal Contrast-Preserving</a:t>
            </a:r>
            <a:endParaRPr lang="en-US" dirty="0">
              <a:solidFill>
                <a:srgbClr val="FFC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  </a:t>
            </a:r>
            <a:r>
              <a:rPr lang="en-US" dirty="0" smtClean="0">
                <a:solidFill>
                  <a:srgbClr val="FFC000"/>
                </a:solidFill>
              </a:rPr>
              <a:t>Weak </a:t>
            </a:r>
            <a:r>
              <a:rPr lang="en-US" dirty="0">
                <a:solidFill>
                  <a:srgbClr val="FFC000"/>
                </a:solidFill>
              </a:rPr>
              <a:t>Color </a:t>
            </a:r>
            <a:r>
              <a:rPr lang="en-US" dirty="0" smtClean="0">
                <a:solidFill>
                  <a:srgbClr val="FFC000"/>
                </a:solidFill>
              </a:rPr>
              <a:t>Order</a:t>
            </a:r>
            <a:endParaRPr lang="en-US" dirty="0">
              <a:solidFill>
                <a:srgbClr val="FFC00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FFC000"/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Finite Multivariate Polynomial Mapping Function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>
              <a:solidFill>
                <a:srgbClr val="FFC000"/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Numerical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olution</a:t>
            </a:r>
            <a:endParaRPr lang="en-US" dirty="0">
              <a:solidFill>
                <a:srgbClr val="FFC000"/>
              </a:solidFill>
            </a:endParaRPr>
          </a:p>
          <a:p>
            <a:endParaRPr 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796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sz="3600" dirty="0" smtClean="0">
                <a:solidFill>
                  <a:schemeClr val="bg1"/>
                </a:solidFill>
              </a:rPr>
              <a:t>Weak Color Order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12191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Unambiguous </a:t>
            </a:r>
            <a:r>
              <a:rPr lang="en-US" sz="2800" dirty="0"/>
              <a:t>color </a:t>
            </a:r>
            <a:r>
              <a:rPr lang="en-US" sz="2800" dirty="0" smtClean="0"/>
              <a:t>pairs: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C000"/>
                </a:solidFill>
              </a:rPr>
              <a:t> </a:t>
            </a:r>
            <a:r>
              <a:rPr lang="en-US" sz="2800" dirty="0" smtClean="0">
                <a:solidFill>
                  <a:srgbClr val="FFC000"/>
                </a:solidFill>
              </a:rPr>
              <a:t>                                             </a:t>
            </a:r>
            <a:r>
              <a:rPr lang="en-US" sz="2800" dirty="0" smtClean="0"/>
              <a:t>or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47035"/>
              </p:ext>
            </p:extLst>
          </p:nvPr>
        </p:nvGraphicFramePr>
        <p:xfrm>
          <a:off x="609600" y="2133600"/>
          <a:ext cx="3562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1" name="Equation" r:id="rId4" imgW="1739880" imgH="279360" progId="Equation.DSMT4">
                  <p:embed/>
                </p:oleObj>
              </mc:Choice>
              <mc:Fallback>
                <p:oleObj name="Equation" r:id="rId4" imgW="17398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3562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96979"/>
              </p:ext>
            </p:extLst>
          </p:nvPr>
        </p:nvGraphicFramePr>
        <p:xfrm>
          <a:off x="4724400" y="2133600"/>
          <a:ext cx="3562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2" name="Equation" r:id="rId6" imgW="1739880" imgH="279360" progId="Equation.DSMT4">
                  <p:embed/>
                </p:oleObj>
              </mc:Choice>
              <mc:Fallback>
                <p:oleObj name="Equation" r:id="rId6" imgW="17398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3562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6165" name="Picture 101" descr="D:\Research\research\color-to-gray\imag\red_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956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66" name="Picture 102" descr="D:\Research\research\color-to-gray\imag\green_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54993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69" name="Picture 105" descr="D:\Research\research\color-to-gray\imag\yellow_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264" y="535158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70" name="Picture 106" descr="D:\Research\research\color-to-gray\imag\red_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62400" y="2893925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71" name="Picture 107" descr="D:\Research\research\color-to-gray\imag\yellow_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35158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72" name="Picture 108" descr="D:\Research\research\color-to-gray\imag\green_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154993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7348"/>
              </p:ext>
            </p:extLst>
          </p:nvPr>
        </p:nvGraphicFramePr>
        <p:xfrm>
          <a:off x="2971800" y="2990850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3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90850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92395"/>
              </p:ext>
            </p:extLst>
          </p:nvPr>
        </p:nvGraphicFramePr>
        <p:xfrm>
          <a:off x="2971800" y="4250243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4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50243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29263"/>
              </p:ext>
            </p:extLst>
          </p:nvPr>
        </p:nvGraphicFramePr>
        <p:xfrm>
          <a:off x="2971800" y="5446834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5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46834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3232"/>
              </p:ext>
            </p:extLst>
          </p:nvPr>
        </p:nvGraphicFramePr>
        <p:xfrm>
          <a:off x="5181600" y="2989175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6"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89175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5016"/>
              </p:ext>
            </p:extLst>
          </p:nvPr>
        </p:nvGraphicFramePr>
        <p:xfrm>
          <a:off x="5181600" y="4250243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7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50243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5358"/>
              </p:ext>
            </p:extLst>
          </p:nvPr>
        </p:nvGraphicFramePr>
        <p:xfrm>
          <a:off x="5181600" y="5446834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8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46834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6182" name="Picture 118" descr="D:\Research\research\color-to-gray\imag\yellow_3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5158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83" name="Picture 119" descr="D:\Research\research\color-to-gray\imag\green_3.pn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154993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6184" name="Picture 120" descr="D:\Research\research\color-to-gray\imag\red_3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5" y="2875503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068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5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5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5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5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5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5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sz="3600" dirty="0" smtClean="0">
                <a:solidFill>
                  <a:schemeClr val="bg1"/>
                </a:solidFill>
              </a:rPr>
              <a:t>Weak Color Order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12191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Unambiguous </a:t>
            </a:r>
            <a:r>
              <a:rPr lang="en-US" sz="2800" dirty="0"/>
              <a:t>color </a:t>
            </a:r>
            <a:r>
              <a:rPr lang="en-US" sz="2800" dirty="0" smtClean="0"/>
              <a:t>pairs: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C000"/>
                </a:solidFill>
              </a:rPr>
              <a:t> </a:t>
            </a:r>
            <a:r>
              <a:rPr lang="en-US" sz="2800" dirty="0" smtClean="0">
                <a:solidFill>
                  <a:srgbClr val="FFC000"/>
                </a:solidFill>
              </a:rPr>
              <a:t>                                             </a:t>
            </a:r>
            <a:r>
              <a:rPr lang="en-US" sz="2800" dirty="0" smtClean="0"/>
              <a:t>or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87013"/>
              </p:ext>
            </p:extLst>
          </p:nvPr>
        </p:nvGraphicFramePr>
        <p:xfrm>
          <a:off x="609600" y="2133600"/>
          <a:ext cx="3562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46" name="Equation" r:id="rId4" imgW="1739880" imgH="279360" progId="Equation.DSMT4">
                  <p:embed/>
                </p:oleObj>
              </mc:Choice>
              <mc:Fallback>
                <p:oleObj name="Equation" r:id="rId4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3562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46441"/>
              </p:ext>
            </p:extLst>
          </p:nvPr>
        </p:nvGraphicFramePr>
        <p:xfrm>
          <a:off x="4724400" y="2133600"/>
          <a:ext cx="3562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47" name="Equation" r:id="rId6" imgW="1739880" imgH="279360" progId="Equation.DSMT4">
                  <p:embed/>
                </p:oleObj>
              </mc:Choice>
              <mc:Fallback>
                <p:oleObj name="Equation" r:id="rId6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3562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00547"/>
              </p:ext>
            </p:extLst>
          </p:nvPr>
        </p:nvGraphicFramePr>
        <p:xfrm>
          <a:off x="1790700" y="2841625"/>
          <a:ext cx="41227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48" name="Equation" r:id="rId8" imgW="2286000" imgH="711000" progId="Equation.DSMT4">
                  <p:embed/>
                </p:oleObj>
              </mc:Choice>
              <mc:Fallback>
                <p:oleObj name="Equation" r:id="rId8" imgW="2286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841625"/>
                        <a:ext cx="41227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604284" y="4267200"/>
            <a:ext cx="85344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Our model thus becomes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98374"/>
              </p:ext>
            </p:extLst>
          </p:nvPr>
        </p:nvGraphicFramePr>
        <p:xfrm>
          <a:off x="1447800" y="5108574"/>
          <a:ext cx="5973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49" name="Equation" r:id="rId10" imgW="3111480" imgH="393480" progId="Equation.DSMT4">
                  <p:embed/>
                </p:oleObj>
              </mc:Choice>
              <mc:Fallback>
                <p:oleObj name="Equation" r:id="rId10" imgW="3111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8574"/>
                        <a:ext cx="5973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98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r Work</a:t>
            </a:r>
            <a:endParaRPr lang="zh-TW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</a:rPr>
              <a:t>Objective Function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 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imodal Contrast-Preserving</a:t>
            </a:r>
            <a:endParaRPr lang="en-US" dirty="0">
              <a:solidFill>
                <a:srgbClr val="FFC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  Weak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Color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Order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FFC000"/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>
                <a:solidFill>
                  <a:srgbClr val="FFC000"/>
                </a:solidFill>
              </a:rPr>
              <a:t>Finite </a:t>
            </a:r>
            <a:r>
              <a:rPr lang="en-US" dirty="0">
                <a:solidFill>
                  <a:srgbClr val="FFC000"/>
                </a:solidFill>
              </a:rPr>
              <a:t>Multivariate Polynomial Mapping </a:t>
            </a:r>
            <a:r>
              <a:rPr lang="en-US" dirty="0" smtClean="0">
                <a:solidFill>
                  <a:srgbClr val="FFC000"/>
                </a:solidFill>
              </a:rPr>
              <a:t>Function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>
              <a:solidFill>
                <a:srgbClr val="FFC000"/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Numerical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olution</a:t>
            </a:r>
            <a:endParaRPr lang="en-US" dirty="0">
              <a:solidFill>
                <a:srgbClr val="FFC000"/>
              </a:solidFill>
            </a:endParaRPr>
          </a:p>
          <a:p>
            <a:endParaRPr 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796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11443"/>
              </p:ext>
            </p:extLst>
          </p:nvPr>
        </p:nvGraphicFramePr>
        <p:xfrm>
          <a:off x="1371600" y="1828800"/>
          <a:ext cx="5973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17" name="Equation" r:id="rId4" imgW="3111480" imgH="393480" progId="Equation.DSMT4">
                  <p:embed/>
                </p:oleObj>
              </mc:Choice>
              <mc:Fallback>
                <p:oleObj name="Equation" r:id="rId4" imgW="3111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5973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1085222" y="2895600"/>
            <a:ext cx="4248778" cy="685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Solve for grayscale image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14055"/>
              </p:ext>
            </p:extLst>
          </p:nvPr>
        </p:nvGraphicFramePr>
        <p:xfrm>
          <a:off x="4876800" y="3124200"/>
          <a:ext cx="304800" cy="35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18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304800" cy="358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 descr="D:\Research\research\color-to-gray\imag\im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26748"/>
            <a:ext cx="1539240" cy="198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2435218" y="4207748"/>
            <a:ext cx="6172200" cy="685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Variables (pixels): 400x250 = 100,000 </a:t>
            </a:r>
            <a:endParaRPr lang="en-US" sz="28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5018" y="5816323"/>
            <a:ext cx="1600200" cy="685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xample</a:t>
            </a:r>
            <a:endParaRPr lang="en-US" sz="28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606710" y="5397224"/>
            <a:ext cx="6156290" cy="8214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C000"/>
                </a:solidFill>
              </a:rPr>
              <a:t>Too many (easily produce unnatural structures)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87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714741"/>
              </p:ext>
            </p:extLst>
          </p:nvPr>
        </p:nvGraphicFramePr>
        <p:xfrm>
          <a:off x="1371600" y="1828800"/>
          <a:ext cx="5973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7" name="Equation" r:id="rId4" imgW="3111480" imgH="393480" progId="Equation.DSMT4">
                  <p:embed/>
                </p:oleObj>
              </mc:Choice>
              <mc:Fallback>
                <p:oleObj name="Equation" r:id="rId4" imgW="3111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5973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5"/>
          <p:cNvSpPr>
            <a:spLocks noGrp="1"/>
          </p:cNvSpPr>
          <p:nvPr>
            <p:ph idx="1"/>
          </p:nvPr>
        </p:nvSpPr>
        <p:spPr>
          <a:xfrm>
            <a:off x="914400" y="3048000"/>
            <a:ext cx="7162800" cy="609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Parametric global color-to-grayscale mapp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72272"/>
              </p:ext>
            </p:extLst>
          </p:nvPr>
        </p:nvGraphicFramePr>
        <p:xfrm>
          <a:off x="1430338" y="4495800"/>
          <a:ext cx="4940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8" name="Equation" r:id="rId6" imgW="2234880" imgH="203040" progId="Equation.DSMT4">
                  <p:embed/>
                </p:oleObj>
              </mc:Choice>
              <mc:Fallback>
                <p:oleObj name="Equation" r:id="rId6" imgW="223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495800"/>
                        <a:ext cx="4940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loud Callout 4"/>
          <p:cNvSpPr/>
          <p:nvPr/>
        </p:nvSpPr>
        <p:spPr>
          <a:xfrm>
            <a:off x="6705600" y="3764481"/>
            <a:ext cx="2057400" cy="612648"/>
          </a:xfrm>
          <a:prstGeom prst="cloudCallout">
            <a:avLst>
              <a:gd name="adj1" fmla="val -81150"/>
              <a:gd name="adj2" fmla="val 772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mall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78921"/>
              </p:ext>
            </p:extLst>
          </p:nvPr>
        </p:nvGraphicFramePr>
        <p:xfrm>
          <a:off x="900113" y="3235325"/>
          <a:ext cx="693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2" name="Equation" r:id="rId4" imgW="3136680" imgH="241200" progId="Equation.DSMT4">
                  <p:embed/>
                </p:oleObj>
              </mc:Choice>
              <mc:Fallback>
                <p:oleObj name="Equation" r:id="rId4" imgW="313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3235325"/>
                        <a:ext cx="6934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color-to-graysca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19367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3"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44418"/>
              </p:ext>
            </p:extLst>
          </p:nvPr>
        </p:nvGraphicFramePr>
        <p:xfrm>
          <a:off x="4900007" y="2743200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4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007" y="2743200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85800" y="3957935"/>
            <a:ext cx="7569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en n = 2, a grayscale is a linear </a:t>
            </a:r>
            <a:r>
              <a:rPr lang="en-US" sz="2400" dirty="0">
                <a:solidFill>
                  <a:schemeClr val="bg1"/>
                </a:solidFill>
              </a:rPr>
              <a:t>combination of </a:t>
            </a:r>
            <a:r>
              <a:rPr lang="en-US" sz="2400" dirty="0" smtClean="0">
                <a:solidFill>
                  <a:schemeClr val="bg1"/>
                </a:solidFill>
              </a:rPr>
              <a:t>elements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12994"/>
              </p:ext>
            </p:extLst>
          </p:nvPr>
        </p:nvGraphicFramePr>
        <p:xfrm>
          <a:off x="1039426" y="2743200"/>
          <a:ext cx="392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5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426" y="2743200"/>
                        <a:ext cx="392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74555"/>
              </p:ext>
            </p:extLst>
          </p:nvPr>
        </p:nvGraphicFramePr>
        <p:xfrm>
          <a:off x="2182426" y="2701130"/>
          <a:ext cx="365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6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26" y="2701130"/>
                        <a:ext cx="3651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406249" y="2743200"/>
            <a:ext cx="71281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is </a:t>
            </a:r>
            <a:r>
              <a:rPr lang="en-US" sz="2400" dirty="0" smtClean="0">
                <a:solidFill>
                  <a:schemeClr val="bg1"/>
                </a:solidFill>
              </a:rPr>
              <a:t>the      monomial </a:t>
            </a:r>
            <a:r>
              <a:rPr lang="en-US" sz="2400" dirty="0">
                <a:solidFill>
                  <a:schemeClr val="bg1"/>
                </a:solidFill>
              </a:rPr>
              <a:t>basis </a:t>
            </a:r>
            <a:r>
              <a:rPr lang="en-US" sz="2400" dirty="0" smtClean="0">
                <a:solidFill>
                  <a:schemeClr val="bg1"/>
                </a:solidFill>
              </a:rPr>
              <a:t>of        ,                        .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72111"/>
              </p:ext>
            </p:extLst>
          </p:nvPr>
        </p:nvGraphicFramePr>
        <p:xfrm>
          <a:off x="2286000" y="4648200"/>
          <a:ext cx="3789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7" name="Equation" r:id="rId14" imgW="1714320" imgH="228600" progId="Equation.DSMT4">
                  <p:embed/>
                </p:oleObj>
              </mc:Choice>
              <mc:Fallback>
                <p:oleObj name="Equation" r:id="rId14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3789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07515"/>
              </p:ext>
            </p:extLst>
          </p:nvPr>
        </p:nvGraphicFramePr>
        <p:xfrm>
          <a:off x="5486403" y="2789272"/>
          <a:ext cx="1597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8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3" y="2789272"/>
                        <a:ext cx="1597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58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24699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21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7986" name="Picture 2" descr="\\pc89140\cwlu\crowd_peoples\code\RGB\rg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95600"/>
            <a:ext cx="371475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513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56739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0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77305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1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5326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2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03029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3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64070"/>
              </p:ext>
            </p:extLst>
          </p:nvPr>
        </p:nvGraphicFramePr>
        <p:xfrm>
          <a:off x="4878500" y="4055903"/>
          <a:ext cx="8239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4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00" y="4055903"/>
                        <a:ext cx="8239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81630"/>
              </p:ext>
            </p:extLst>
          </p:nvPr>
        </p:nvGraphicFramePr>
        <p:xfrm>
          <a:off x="2951163" y="4106863"/>
          <a:ext cx="7715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5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106863"/>
                        <a:ext cx="7715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84139"/>
              </p:ext>
            </p:extLst>
          </p:nvPr>
        </p:nvGraphicFramePr>
        <p:xfrm>
          <a:off x="958850" y="4132263"/>
          <a:ext cx="771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6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32263"/>
                        <a:ext cx="771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87617"/>
              </p:ext>
            </p:extLst>
          </p:nvPr>
        </p:nvGraphicFramePr>
        <p:xfrm>
          <a:off x="5030788" y="2919413"/>
          <a:ext cx="514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7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919413"/>
                        <a:ext cx="514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81538"/>
              </p:ext>
            </p:extLst>
          </p:nvPr>
        </p:nvGraphicFramePr>
        <p:xfrm>
          <a:off x="2971800" y="2987814"/>
          <a:ext cx="565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8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87814"/>
                        <a:ext cx="565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43072"/>
              </p:ext>
            </p:extLst>
          </p:nvPr>
        </p:nvGraphicFramePr>
        <p:xfrm>
          <a:off x="1041400" y="3000375"/>
          <a:ext cx="46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69" name="Equation" r:id="rId22" imgW="114120" imgH="126720" progId="Equation.DSMT4">
                  <p:embed/>
                </p:oleObj>
              </mc:Choice>
              <mc:Fallback>
                <p:oleObj name="Equation" r:id="rId22" imgW="11412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00375"/>
                        <a:ext cx="461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67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nting problem</a:t>
            </a:r>
            <a:endParaRPr lang="en-US" dirty="0"/>
          </a:p>
        </p:txBody>
      </p:sp>
      <p:pic>
        <p:nvPicPr>
          <p:cNvPr id="940035" name="Picture 3" descr="D:\Research\research\color-to-gray\imag\results\shadow_Fig_5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77982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0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494" y="2177982"/>
            <a:ext cx="369350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348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15040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5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51157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6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4015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88310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8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53005"/>
              </p:ext>
            </p:extLst>
          </p:nvPr>
        </p:nvGraphicFramePr>
        <p:xfrm>
          <a:off x="4878500" y="4055903"/>
          <a:ext cx="8239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9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00" y="4055903"/>
                        <a:ext cx="8239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91007"/>
              </p:ext>
            </p:extLst>
          </p:nvPr>
        </p:nvGraphicFramePr>
        <p:xfrm>
          <a:off x="2951163" y="4106863"/>
          <a:ext cx="7715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00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106863"/>
                        <a:ext cx="7715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05604"/>
              </p:ext>
            </p:extLst>
          </p:nvPr>
        </p:nvGraphicFramePr>
        <p:xfrm>
          <a:off x="958850" y="4132263"/>
          <a:ext cx="771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01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32263"/>
                        <a:ext cx="771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899"/>
              </p:ext>
            </p:extLst>
          </p:nvPr>
        </p:nvGraphicFramePr>
        <p:xfrm>
          <a:off x="5030788" y="2919413"/>
          <a:ext cx="514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02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919413"/>
                        <a:ext cx="514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18264"/>
              </p:ext>
            </p:extLst>
          </p:nvPr>
        </p:nvGraphicFramePr>
        <p:xfrm>
          <a:off x="2971800" y="2987814"/>
          <a:ext cx="565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03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87814"/>
                        <a:ext cx="565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353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19033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0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95641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66733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2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81883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3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9919"/>
              </p:ext>
            </p:extLst>
          </p:nvPr>
        </p:nvGraphicFramePr>
        <p:xfrm>
          <a:off x="4878500" y="4055903"/>
          <a:ext cx="8239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4"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00" y="4055903"/>
                        <a:ext cx="8239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90338"/>
              </p:ext>
            </p:extLst>
          </p:nvPr>
        </p:nvGraphicFramePr>
        <p:xfrm>
          <a:off x="2951163" y="4106863"/>
          <a:ext cx="7715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5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106863"/>
                        <a:ext cx="7715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97926"/>
              </p:ext>
            </p:extLst>
          </p:nvPr>
        </p:nvGraphicFramePr>
        <p:xfrm>
          <a:off x="958850" y="4132263"/>
          <a:ext cx="771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6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32263"/>
                        <a:ext cx="771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31664"/>
              </p:ext>
            </p:extLst>
          </p:nvPr>
        </p:nvGraphicFramePr>
        <p:xfrm>
          <a:off x="5030788" y="2919413"/>
          <a:ext cx="514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7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919413"/>
                        <a:ext cx="514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23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47096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5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55903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6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39139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06319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8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87295"/>
              </p:ext>
            </p:extLst>
          </p:nvPr>
        </p:nvGraphicFramePr>
        <p:xfrm>
          <a:off x="4878500" y="4055903"/>
          <a:ext cx="8239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9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00" y="4055903"/>
                        <a:ext cx="8239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41471"/>
              </p:ext>
            </p:extLst>
          </p:nvPr>
        </p:nvGraphicFramePr>
        <p:xfrm>
          <a:off x="2951163" y="4106863"/>
          <a:ext cx="7715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90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106863"/>
                        <a:ext cx="7715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50579"/>
              </p:ext>
            </p:extLst>
          </p:nvPr>
        </p:nvGraphicFramePr>
        <p:xfrm>
          <a:off x="958850" y="4132263"/>
          <a:ext cx="771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91" name="Equation" r:id="rId19" imgW="190440" imgH="164880" progId="Equation.DSMT4">
                  <p:embed/>
                </p:oleObj>
              </mc:Choice>
              <mc:Fallback>
                <p:oleObj name="Equation" r:id="rId19" imgW="19044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32263"/>
                        <a:ext cx="771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517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70261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9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18472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0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47983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1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08897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2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00900"/>
              </p:ext>
            </p:extLst>
          </p:nvPr>
        </p:nvGraphicFramePr>
        <p:xfrm>
          <a:off x="4878500" y="4055903"/>
          <a:ext cx="8239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3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00" y="4055903"/>
                        <a:ext cx="8239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47015"/>
              </p:ext>
            </p:extLst>
          </p:nvPr>
        </p:nvGraphicFramePr>
        <p:xfrm>
          <a:off x="2951163" y="4106863"/>
          <a:ext cx="7715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4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106863"/>
                        <a:ext cx="7715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8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92896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51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7967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52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37067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5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08172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54"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74343"/>
              </p:ext>
            </p:extLst>
          </p:nvPr>
        </p:nvGraphicFramePr>
        <p:xfrm>
          <a:off x="4878500" y="4055903"/>
          <a:ext cx="8239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55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00" y="4055903"/>
                        <a:ext cx="8239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58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9538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96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5" name="Picture 9" descr="\\pc89140\cwlu\crowd_peoples\code\RGB\b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058291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97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02706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98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46575"/>
              </p:ext>
            </p:extLst>
          </p:nvPr>
        </p:nvGraphicFramePr>
        <p:xfrm>
          <a:off x="1009650" y="5410200"/>
          <a:ext cx="669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99" name="Equation" r:id="rId16" imgW="164880" imgH="190440" progId="Equation.DSMT4">
                  <p:embed/>
                </p:oleObj>
              </mc:Choice>
              <mc:Fallback>
                <p:oleObj name="Equation" r:id="rId16" imgW="1648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410200"/>
                        <a:ext cx="669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04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43124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72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5" name="Picture 9" descr="\\pc89140\cwlu\crowd_peoples\code\RGB\b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7" name="Picture 11" descr="\\pc89140\cwlu\crowd_peoples\code\RGB\rr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03" y="5401589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98980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73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23805"/>
              </p:ext>
            </p:extLst>
          </p:nvPr>
        </p:nvGraphicFramePr>
        <p:xfrm>
          <a:off x="2952750" y="5326063"/>
          <a:ext cx="77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74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326063"/>
                        <a:ext cx="771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2088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83878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4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5" name="Picture 9" descr="\\pc89140\cwlu\crowd_peoples\code\RGB\b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7" name="Picture 11" descr="\\pc89140\cwlu\crowd_peoples\code\RGB\rr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03" y="5401589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8" name="Picture 12" descr="\\pc89140\cwlu\crowd_peoples\code\RGB\bb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5406313"/>
            <a:ext cx="1371599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98980"/>
              </p:ext>
            </p:extLst>
          </p:nvPr>
        </p:nvGraphicFramePr>
        <p:xfrm>
          <a:off x="5080000" y="5381625"/>
          <a:ext cx="720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5"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381625"/>
                        <a:ext cx="7207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4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6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43124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31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5" name="Picture 9" descr="\\pc89140\cwlu\crowd_peoples\code\RGB\b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7" name="Picture 11" descr="\\pc89140\cwlu\crowd_peoples\code\RGB\rr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03" y="5401589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8" name="Picture 12" descr="\\pc89140\cwlu\crowd_peoples\code\RGB\bb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5406313"/>
            <a:ext cx="1371599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9" name="Picture 13" descr="\\pc89140\cwlu\crowd_peoples\code\RGB\gg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5442475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96023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41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5" name="Picture 9" descr="\\pc89140\cwlu\crowd_peoples\code\RGB\b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7" name="Picture 11" descr="\\pc89140\cwlu\crowd_peoples\code\RGB\rr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03" y="5401589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8" name="Picture 12" descr="\\pc89140\cwlu\crowd_peoples\code\RGB\bb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5406313"/>
            <a:ext cx="1371599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9" name="Picture 13" descr="\\pc89140\cwlu\crowd_peoples\code\RGB\gg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5442475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1018" y="3667124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550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939064" y="3667124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883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876721" y="3625807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3693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1018" y="4948168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817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939063" y="4948168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4977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831753" y="4922678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1.7275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40486" y="6322806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0.4479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923989" y="6320713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6417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831753" y="6358026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6234</a:t>
            </a:r>
          </a:p>
        </p:txBody>
      </p:sp>
      <p:sp>
        <p:nvSpPr>
          <p:cNvPr id="16" name="Equal 15"/>
          <p:cNvSpPr/>
          <p:nvPr/>
        </p:nvSpPr>
        <p:spPr>
          <a:xfrm>
            <a:off x="6096000" y="5617495"/>
            <a:ext cx="609600" cy="40230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36962" name="Picture 2" descr="\\pc89140\cwlu\crowd_peoples\code\RGB\grayRGB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092043"/>
            <a:ext cx="2300237" cy="1533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737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nting problem</a:t>
            </a:r>
            <a:endParaRPr lang="en-US" dirty="0"/>
          </a:p>
        </p:txBody>
      </p:sp>
      <p:pic>
        <p:nvPicPr>
          <p:cNvPr id="940035" name="Picture 3" descr="D:\Research\research\color-to-gray\imag\results\shadow_Fig_5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77982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0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494" y="2177982"/>
            <a:ext cx="369350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D:\Research\research\color-to-gray\imag\results\shadow_Fig_5B_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494" y="2177981"/>
            <a:ext cx="3694343" cy="2770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9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63" name="Picture 7" descr="D:\Research\research\color-to-gray\imag\backgrou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" y="2514600"/>
            <a:ext cx="89916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ultivariate Polynomial Mapping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0" y="1371600"/>
            <a:ext cx="7162800" cy="609600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/>
              <a:t>color-to-graysca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26450"/>
              </p:ext>
            </p:extLst>
          </p:nvPr>
        </p:nvGraphicFramePr>
        <p:xfrm>
          <a:off x="3124200" y="1981200"/>
          <a:ext cx="2470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96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70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58" name="Picture 2" descr="\\pc89140\cwlu\crowd_peoples\code\RGB\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0" name="Picture 4" descr="\\pc89140\cwlu\crowd_peoples\code\RGB\b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25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1" name="Picture 5" descr="\\pc89140\cwlu\crowd_peoples\code\RGB\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57" y="2752724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2" name="Picture 6" descr="\\pc89140\cwlu\crowd_peoples\code\RGB\r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1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4" name="Picture 8" descr="\\pc89140\cwlu\crowd_peoples\code\RGB\rb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008278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5" name="Picture 9" descr="\\pc89140\cwlu\crowd_peoples\code\RGB\b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4008278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7" name="Picture 11" descr="\\pc89140\cwlu\crowd_peoples\code\RGB\rr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03" y="5401589"/>
            <a:ext cx="137160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8" name="Picture 12" descr="\\pc89140\cwlu\crowd_peoples\code\RGB\bb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5406313"/>
            <a:ext cx="1371599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5469" name="Picture 13" descr="\\pc89140\cwlu\crowd_peoples\code\RGB\gg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404" y="5442475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4078794" y="301586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109776" y="415572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410977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2054522" y="2981743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098536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lus 28"/>
          <p:cNvSpPr/>
          <p:nvPr/>
        </p:nvSpPr>
        <p:spPr>
          <a:xfrm>
            <a:off x="2098536" y="5643756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993004" y="3000898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lus 30"/>
          <p:cNvSpPr/>
          <p:nvPr/>
        </p:nvSpPr>
        <p:spPr>
          <a:xfrm>
            <a:off x="5993004" y="4209559"/>
            <a:ext cx="457200" cy="51183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1018" y="3667124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550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939064" y="3667124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883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876721" y="3625807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3693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1018" y="4948168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817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939063" y="4948168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4977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831753" y="4922678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1.7275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40486" y="6322806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0.4479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923989" y="6320713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6417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831753" y="6358026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6234</a:t>
            </a:r>
          </a:p>
        </p:txBody>
      </p:sp>
      <p:sp>
        <p:nvSpPr>
          <p:cNvPr id="16" name="Equal 15"/>
          <p:cNvSpPr/>
          <p:nvPr/>
        </p:nvSpPr>
        <p:spPr>
          <a:xfrm>
            <a:off x="6096000" y="5617495"/>
            <a:ext cx="609600" cy="40230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36962" name="Picture 2" descr="\\pc89140\cwlu\crowd_peoples\code\RGB\grayRGB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092043"/>
            <a:ext cx="2300237" cy="1533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\\pc89140\cwlu\crowd_peoples\code\RGB\rgb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599" y="2981742"/>
            <a:ext cx="2300237" cy="1533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265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Our Model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33908"/>
              </p:ext>
            </p:extLst>
          </p:nvPr>
        </p:nvGraphicFramePr>
        <p:xfrm>
          <a:off x="838200" y="1905000"/>
          <a:ext cx="73548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97" name="Equation" r:id="rId3" imgW="3327120" imgH="355320" progId="Equation.DSMT4">
                  <p:embed/>
                </p:oleObj>
              </mc:Choice>
              <mc:Fallback>
                <p:oleObj name="Equation" r:id="rId3" imgW="33271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3548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3104708"/>
            <a:ext cx="39624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Objective function: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03085"/>
              </p:ext>
            </p:extLst>
          </p:nvPr>
        </p:nvGraphicFramePr>
        <p:xfrm>
          <a:off x="1600200" y="4191000"/>
          <a:ext cx="5973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98" name="Equation" r:id="rId5" imgW="3111480" imgH="393480" progId="Equation.DSMT4">
                  <p:embed/>
                </p:oleObj>
              </mc:Choice>
              <mc:Fallback>
                <p:oleObj name="Equation" r:id="rId5" imgW="3111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5973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9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989351"/>
              </p:ext>
            </p:extLst>
          </p:nvPr>
        </p:nvGraphicFramePr>
        <p:xfrm>
          <a:off x="1514475" y="1371600"/>
          <a:ext cx="5973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0" name="Equation" r:id="rId3" imgW="3111480" imgH="393480" progId="Equation.DSMT4">
                  <p:embed/>
                </p:oleObj>
              </mc:Choice>
              <mc:Fallback>
                <p:oleObj name="Equation" r:id="rId3" imgW="3111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371600"/>
                        <a:ext cx="5973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88154"/>
              </p:ext>
            </p:extLst>
          </p:nvPr>
        </p:nvGraphicFramePr>
        <p:xfrm>
          <a:off x="1350963" y="2209800"/>
          <a:ext cx="6654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1" name="Equation" r:id="rId5" imgW="3466800" imgH="380880" progId="Equation.DSMT4">
                  <p:embed/>
                </p:oleObj>
              </mc:Choice>
              <mc:Fallback>
                <p:oleObj name="Equation" r:id="rId5" imgW="3466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209800"/>
                        <a:ext cx="66548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76155"/>
              </p:ext>
            </p:extLst>
          </p:nvPr>
        </p:nvGraphicFramePr>
        <p:xfrm>
          <a:off x="1666875" y="3352800"/>
          <a:ext cx="69008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2" name="Equation" r:id="rId7" imgW="3593880" imgH="380880" progId="Equation.DSMT4">
                  <p:embed/>
                </p:oleObj>
              </mc:Choice>
              <mc:Fallback>
                <p:oleObj name="Equation" r:id="rId7" imgW="35938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352800"/>
                        <a:ext cx="69008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1126" y="3352800"/>
            <a:ext cx="1201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Define</a:t>
            </a:r>
            <a:r>
              <a:rPr lang="en-US" altLang="zh-TW" dirty="0" smtClean="0">
                <a:solidFill>
                  <a:schemeClr val="bg1"/>
                </a:solidFill>
              </a:rPr>
              <a:t>:</a:t>
            </a:r>
            <a:endParaRPr lang="en-US" altLang="zh-TW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68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41490"/>
              </p:ext>
            </p:extLst>
          </p:nvPr>
        </p:nvGraphicFramePr>
        <p:xfrm>
          <a:off x="4038600" y="1331119"/>
          <a:ext cx="13890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0" name="Equation" r:id="rId4" imgW="723600" imgH="419040" progId="Equation.DSMT4">
                  <p:embed/>
                </p:oleObj>
              </mc:Choice>
              <mc:Fallback>
                <p:oleObj name="Equation" r:id="rId4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31119"/>
                        <a:ext cx="138906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47651"/>
              </p:ext>
            </p:extLst>
          </p:nvPr>
        </p:nvGraphicFramePr>
        <p:xfrm>
          <a:off x="1828800" y="4343400"/>
          <a:ext cx="531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1" name="Equation" r:id="rId6" imgW="2768400" imgH="558720" progId="Equation.DSMT4">
                  <p:embed/>
                </p:oleObj>
              </mc:Choice>
              <mc:Fallback>
                <p:oleObj name="Equation" r:id="rId6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5314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41547"/>
              </p:ext>
            </p:extLst>
          </p:nvPr>
        </p:nvGraphicFramePr>
        <p:xfrm>
          <a:off x="1295400" y="1447800"/>
          <a:ext cx="12922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2" name="Equation" r:id="rId8" imgW="672840" imgH="291960" progId="Equation.DSMT4">
                  <p:embed/>
                </p:oleObj>
              </mc:Choice>
              <mc:Fallback>
                <p:oleObj name="Equation" r:id="rId8" imgW="6728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12922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3129516" y="1524000"/>
            <a:ext cx="609600" cy="41910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00878"/>
              </p:ext>
            </p:extLst>
          </p:nvPr>
        </p:nvGraphicFramePr>
        <p:xfrm>
          <a:off x="228600" y="2895600"/>
          <a:ext cx="86756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3" name="Equation" r:id="rId10" imgW="4520880" imgH="469800" progId="Equation.DSMT4">
                  <p:embed/>
                </p:oleObj>
              </mc:Choice>
              <mc:Fallback>
                <p:oleObj name="Equation" r:id="rId10" imgW="45208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86756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943600" y="3048000"/>
            <a:ext cx="609600" cy="6096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96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06315"/>
              </p:ext>
            </p:extLst>
          </p:nvPr>
        </p:nvGraphicFramePr>
        <p:xfrm>
          <a:off x="1179556" y="2667000"/>
          <a:ext cx="7116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4" name="Equation" r:id="rId3" imgW="3708360" imgH="368280" progId="Equation.DSMT4">
                  <p:embed/>
                </p:oleObj>
              </mc:Choice>
              <mc:Fallback>
                <p:oleObj name="Equation" r:id="rId3" imgW="3708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6" y="2667000"/>
                        <a:ext cx="71167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35329"/>
              </p:ext>
            </p:extLst>
          </p:nvPr>
        </p:nvGraphicFramePr>
        <p:xfrm>
          <a:off x="4737937" y="1684121"/>
          <a:ext cx="455990" cy="38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5"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937" y="1684121"/>
                        <a:ext cx="455990" cy="387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200400" y="1584251"/>
            <a:ext cx="1537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Initialize </a:t>
            </a:r>
            <a:r>
              <a:rPr lang="en-US" altLang="zh-TW" dirty="0" smtClean="0">
                <a:solidFill>
                  <a:schemeClr val="bg1"/>
                </a:solidFill>
              </a:rPr>
              <a:t>:</a:t>
            </a:r>
            <a:endParaRPr lang="en-US" altLang="zh-TW" dirty="0">
              <a:solidFill>
                <a:schemeClr val="bg1"/>
              </a:solidFill>
            </a:endParaRPr>
          </a:p>
        </p:txBody>
      </p:sp>
      <p:cxnSp>
        <p:nvCxnSpPr>
          <p:cNvPr id="35" name="Straight Arrow Connector 8"/>
          <p:cNvCxnSpPr/>
          <p:nvPr/>
        </p:nvCxnSpPr>
        <p:spPr>
          <a:xfrm>
            <a:off x="4267200" y="2110798"/>
            <a:ext cx="0" cy="597629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44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54395"/>
              </p:ext>
            </p:extLst>
          </p:nvPr>
        </p:nvGraphicFramePr>
        <p:xfrm>
          <a:off x="1752600" y="5029200"/>
          <a:ext cx="531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32" name="Equation" r:id="rId3" imgW="2768400" imgH="558720" progId="Equation.DSMT4">
                  <p:embed/>
                </p:oleObj>
              </mc:Choice>
              <mc:Fallback>
                <p:oleObj name="Equation" r:id="rId3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314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95146"/>
              </p:ext>
            </p:extLst>
          </p:nvPr>
        </p:nvGraphicFramePr>
        <p:xfrm>
          <a:off x="1179556" y="2667000"/>
          <a:ext cx="7116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33" name="Equation" r:id="rId5" imgW="3708360" imgH="368280" progId="Equation.DSMT4">
                  <p:embed/>
                </p:oleObj>
              </mc:Choice>
              <mc:Fallback>
                <p:oleObj name="Equation" r:id="rId5" imgW="3708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6" y="2667000"/>
                        <a:ext cx="71167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6705601" y="3810001"/>
            <a:ext cx="1600200" cy="990599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72923"/>
              </p:ext>
            </p:extLst>
          </p:nvPr>
        </p:nvGraphicFramePr>
        <p:xfrm>
          <a:off x="7105356" y="3840434"/>
          <a:ext cx="423382" cy="35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34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356" y="3840434"/>
                        <a:ext cx="423382" cy="35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800" y="3757703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obtain</a:t>
            </a:r>
            <a:endParaRPr lang="en-US" altLang="zh-TW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39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26734"/>
              </p:ext>
            </p:extLst>
          </p:nvPr>
        </p:nvGraphicFramePr>
        <p:xfrm>
          <a:off x="1752600" y="5029200"/>
          <a:ext cx="531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66" name="Equation" r:id="rId3" imgW="2768400" imgH="558720" progId="Equation.DSMT4">
                  <p:embed/>
                </p:oleObj>
              </mc:Choice>
              <mc:Fallback>
                <p:oleObj name="Equation" r:id="rId3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314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69495"/>
              </p:ext>
            </p:extLst>
          </p:nvPr>
        </p:nvGraphicFramePr>
        <p:xfrm>
          <a:off x="1179556" y="2667000"/>
          <a:ext cx="7116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67" name="Equation" r:id="rId5" imgW="3708360" imgH="368280" progId="Equation.DSMT4">
                  <p:embed/>
                </p:oleObj>
              </mc:Choice>
              <mc:Fallback>
                <p:oleObj name="Equation" r:id="rId5" imgW="3708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6" y="2667000"/>
                        <a:ext cx="71167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6705601" y="3810001"/>
            <a:ext cx="1600200" cy="990599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85451"/>
              </p:ext>
            </p:extLst>
          </p:nvPr>
        </p:nvGraphicFramePr>
        <p:xfrm>
          <a:off x="7082319" y="3864811"/>
          <a:ext cx="423382" cy="35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68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319" y="3864811"/>
                        <a:ext cx="423382" cy="35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799" y="3757703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tain</a:t>
            </a:r>
            <a:endParaRPr lang="en-US" altLang="zh-TW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8" name="Straight Arrow Connector 8"/>
          <p:cNvCxnSpPr/>
          <p:nvPr/>
        </p:nvCxnSpPr>
        <p:spPr>
          <a:xfrm rot="5400000" flipH="1" flipV="1">
            <a:off x="1066801" y="3886201"/>
            <a:ext cx="1752600" cy="838198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25602" y="3782080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obtain</a:t>
            </a:r>
            <a:endParaRPr lang="en-US" altLang="zh-TW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48847"/>
              </p:ext>
            </p:extLst>
          </p:nvPr>
        </p:nvGraphicFramePr>
        <p:xfrm>
          <a:off x="1456735" y="3804536"/>
          <a:ext cx="51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69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35" y="3804536"/>
                        <a:ext cx="511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03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88895"/>
              </p:ext>
            </p:extLst>
          </p:nvPr>
        </p:nvGraphicFramePr>
        <p:xfrm>
          <a:off x="1752600" y="5029200"/>
          <a:ext cx="531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54" name="Equation" r:id="rId3" imgW="2768400" imgH="558720" progId="Equation.DSMT4">
                  <p:embed/>
                </p:oleObj>
              </mc:Choice>
              <mc:Fallback>
                <p:oleObj name="Equation" r:id="rId3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314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99169"/>
              </p:ext>
            </p:extLst>
          </p:nvPr>
        </p:nvGraphicFramePr>
        <p:xfrm>
          <a:off x="1179556" y="2667000"/>
          <a:ext cx="7116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55" name="Equation" r:id="rId5" imgW="3708360" imgH="368280" progId="Equation.DSMT4">
                  <p:embed/>
                </p:oleObj>
              </mc:Choice>
              <mc:Fallback>
                <p:oleObj name="Equation" r:id="rId5" imgW="3708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6" y="2667000"/>
                        <a:ext cx="71167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6705601" y="3810001"/>
            <a:ext cx="1600200" cy="990599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7822"/>
              </p:ext>
            </p:extLst>
          </p:nvPr>
        </p:nvGraphicFramePr>
        <p:xfrm>
          <a:off x="7082319" y="3864811"/>
          <a:ext cx="423382" cy="35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56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319" y="3864811"/>
                        <a:ext cx="423382" cy="35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799" y="3757703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obtain</a:t>
            </a:r>
            <a:endParaRPr lang="en-US" altLang="zh-TW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8"/>
          <p:cNvCxnSpPr/>
          <p:nvPr/>
        </p:nvCxnSpPr>
        <p:spPr>
          <a:xfrm rot="5400000" flipH="1" flipV="1">
            <a:off x="1066801" y="3886201"/>
            <a:ext cx="1752600" cy="838198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25602" y="3782080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tain</a:t>
            </a:r>
            <a:endParaRPr lang="en-US" altLang="zh-TW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92141"/>
              </p:ext>
            </p:extLst>
          </p:nvPr>
        </p:nvGraphicFramePr>
        <p:xfrm>
          <a:off x="1456735" y="3804536"/>
          <a:ext cx="51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57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35" y="3804536"/>
                        <a:ext cx="511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58518"/>
              </p:ext>
            </p:extLst>
          </p:nvPr>
        </p:nvGraphicFramePr>
        <p:xfrm>
          <a:off x="1752600" y="5029200"/>
          <a:ext cx="531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79" name="Equation" r:id="rId3" imgW="2768400" imgH="558720" progId="Equation.DSMT4">
                  <p:embed/>
                </p:oleObj>
              </mc:Choice>
              <mc:Fallback>
                <p:oleObj name="Equation" r:id="rId3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314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64100"/>
              </p:ext>
            </p:extLst>
          </p:nvPr>
        </p:nvGraphicFramePr>
        <p:xfrm>
          <a:off x="1179556" y="2667000"/>
          <a:ext cx="7116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80" name="Equation" r:id="rId5" imgW="3708360" imgH="368280" progId="Equation.DSMT4">
                  <p:embed/>
                </p:oleObj>
              </mc:Choice>
              <mc:Fallback>
                <p:oleObj name="Equation" r:id="rId5" imgW="3708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6" y="2667000"/>
                        <a:ext cx="71167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6705601" y="3810001"/>
            <a:ext cx="1600200" cy="990599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54631"/>
              </p:ext>
            </p:extLst>
          </p:nvPr>
        </p:nvGraphicFramePr>
        <p:xfrm>
          <a:off x="7082319" y="3864811"/>
          <a:ext cx="423382" cy="35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81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319" y="3864811"/>
                        <a:ext cx="423382" cy="35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799" y="3757703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tain</a:t>
            </a:r>
            <a:endParaRPr lang="en-US" altLang="zh-TW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8" name="Straight Arrow Connector 8"/>
          <p:cNvCxnSpPr/>
          <p:nvPr/>
        </p:nvCxnSpPr>
        <p:spPr>
          <a:xfrm rot="5400000" flipH="1" flipV="1">
            <a:off x="1066801" y="3886201"/>
            <a:ext cx="1752600" cy="838198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25602" y="3782080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obtain</a:t>
            </a:r>
            <a:endParaRPr lang="en-US" altLang="zh-TW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67049"/>
              </p:ext>
            </p:extLst>
          </p:nvPr>
        </p:nvGraphicFramePr>
        <p:xfrm>
          <a:off x="1456735" y="3804536"/>
          <a:ext cx="51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82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35" y="3804536"/>
                        <a:ext cx="511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68054"/>
              </p:ext>
            </p:extLst>
          </p:nvPr>
        </p:nvGraphicFramePr>
        <p:xfrm>
          <a:off x="1752600" y="5029200"/>
          <a:ext cx="531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7" name="Equation" r:id="rId3" imgW="2768400" imgH="558720" progId="Equation.DSMT4">
                  <p:embed/>
                </p:oleObj>
              </mc:Choice>
              <mc:Fallback>
                <p:oleObj name="Equation" r:id="rId3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314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35431"/>
              </p:ext>
            </p:extLst>
          </p:nvPr>
        </p:nvGraphicFramePr>
        <p:xfrm>
          <a:off x="1179556" y="2667000"/>
          <a:ext cx="7116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8" name="Equation" r:id="rId5" imgW="3708360" imgH="368280" progId="Equation.DSMT4">
                  <p:embed/>
                </p:oleObj>
              </mc:Choice>
              <mc:Fallback>
                <p:oleObj name="Equation" r:id="rId5" imgW="3708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6" y="2667000"/>
                        <a:ext cx="71167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6705601" y="3810001"/>
            <a:ext cx="1600200" cy="990599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4258"/>
              </p:ext>
            </p:extLst>
          </p:nvPr>
        </p:nvGraphicFramePr>
        <p:xfrm>
          <a:off x="7082319" y="3864811"/>
          <a:ext cx="423382" cy="35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9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319" y="3864811"/>
                        <a:ext cx="423382" cy="35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799" y="3757703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bg1"/>
                </a:solidFill>
              </a:rPr>
              <a:t>obtain</a:t>
            </a:r>
            <a:endParaRPr lang="en-US" altLang="zh-TW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8"/>
          <p:cNvCxnSpPr/>
          <p:nvPr/>
        </p:nvCxnSpPr>
        <p:spPr>
          <a:xfrm rot="5400000" flipH="1" flipV="1">
            <a:off x="1066801" y="3886201"/>
            <a:ext cx="1752600" cy="838198"/>
          </a:xfrm>
          <a:prstGeom prst="curvedConnector3">
            <a:avLst>
              <a:gd name="adj1" fmla="val 50000"/>
            </a:avLst>
          </a:prstGeom>
          <a:solidFill>
            <a:srgbClr val="FFC000"/>
          </a:solidFill>
          <a:ln w="254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25602" y="3782080"/>
            <a:ext cx="111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tain</a:t>
            </a:r>
            <a:endParaRPr lang="en-US" altLang="zh-TW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79132"/>
              </p:ext>
            </p:extLst>
          </p:nvPr>
        </p:nvGraphicFramePr>
        <p:xfrm>
          <a:off x="1456735" y="3804536"/>
          <a:ext cx="51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0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35" y="3804536"/>
                        <a:ext cx="511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32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51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698" y="1481293"/>
            <a:ext cx="3635902" cy="320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082" name="Picture 2" descr="\\pc89140\cwlu\crowd_peoples\code\results\Flutter_Fig_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81294"/>
            <a:ext cx="3657600" cy="3203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083" name="Picture 3" descr="\\pc89140\cwlu\crowd_peoples\code\results\Flutter_Fig_8_R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176" y="1481293"/>
            <a:ext cx="3634423" cy="3183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The printing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60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73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305955"/>
            <a:ext cx="2705100" cy="2712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53936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85" name="Equation" r:id="rId5" imgW="2717640" imgH="228600" progId="Equation.DSMT4">
                  <p:embed/>
                </p:oleObj>
              </mc:Choice>
              <mc:Fallback>
                <p:oleObj name="Equation" r:id="rId5" imgW="2717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958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1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0.33      0.33    0.33     0.00     0.00      0.00      0.00       0.00    0.00</a:t>
            </a:r>
          </a:p>
        </p:txBody>
      </p:sp>
    </p:spTree>
    <p:extLst>
      <p:ext uri="{BB962C8B-B14F-4D97-AF65-F5344CB8AC3E}">
        <p14:creationId xmlns:p14="http://schemas.microsoft.com/office/powerpoint/2010/main" val="404416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5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80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958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2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0.97     0.91    0.38     -3.71     2.46     -4.01    -4.02       </a:t>
            </a:r>
            <a:r>
              <a:rPr lang="en-US" altLang="zh-TW" sz="2400" dirty="0">
                <a:solidFill>
                  <a:schemeClr val="bg1"/>
                </a:solidFill>
              </a:rPr>
              <a:t>4</a:t>
            </a:r>
            <a:r>
              <a:rPr lang="en-US" altLang="zh-TW" sz="2400" dirty="0" smtClean="0">
                <a:solidFill>
                  <a:schemeClr val="bg1"/>
                </a:solidFill>
              </a:rPr>
              <a:t>.00    0.79</a:t>
            </a:r>
          </a:p>
        </p:txBody>
      </p:sp>
      <p:pic>
        <p:nvPicPr>
          <p:cNvPr id="8714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8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5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05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958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3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chemeClr val="bg1"/>
                </a:solidFill>
              </a:rPr>
              <a:t>1</a:t>
            </a:r>
            <a:r>
              <a:rPr lang="en-US" altLang="zh-TW" sz="2400" dirty="0" smtClean="0">
                <a:solidFill>
                  <a:schemeClr val="bg1"/>
                </a:solidFill>
              </a:rPr>
              <a:t>.14    -0.25    1.22    -1.55    -1.53     -3.51    -1.18      3.32     0.69</a:t>
            </a:r>
          </a:p>
        </p:txBody>
      </p:sp>
      <p:pic>
        <p:nvPicPr>
          <p:cNvPr id="8724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8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5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29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958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4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chemeClr val="bg1"/>
                </a:solidFill>
              </a:rPr>
              <a:t>1</a:t>
            </a:r>
            <a:r>
              <a:rPr lang="en-US" altLang="zh-TW" sz="2400" dirty="0" smtClean="0">
                <a:solidFill>
                  <a:schemeClr val="bg1"/>
                </a:solidFill>
              </a:rPr>
              <a:t>.33   -1.61    2.10    1.35     -0.36      -1.61      -1.69       1.70    0.29</a:t>
            </a:r>
          </a:p>
        </p:txBody>
      </p:sp>
      <p:pic>
        <p:nvPicPr>
          <p:cNvPr id="8734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8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5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53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958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5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1.52    -2.25    2.46    2.69     -1.38     -0.30     -1.95     0.79     -0.02</a:t>
            </a:r>
          </a:p>
        </p:txBody>
      </p:sp>
      <p:pic>
        <p:nvPicPr>
          <p:cNvPr id="8745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8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5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77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1141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13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1.98    -3.29   3.02     5.94     -3.38      2.81      -2.91    -1.56    -0.96</a:t>
            </a:r>
          </a:p>
        </p:txBody>
      </p:sp>
      <p:pic>
        <p:nvPicPr>
          <p:cNvPr id="8755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8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00883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38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1141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14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1.99    -3.31   3.03     6.03     -3.42      2.89      -2.95    -1.62    -0.98</a:t>
            </a:r>
          </a:p>
        </p:txBody>
      </p:sp>
      <p:pic>
        <p:nvPicPr>
          <p:cNvPr id="8867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137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</a:rPr>
              <a:t>Numerical Solution (Example)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en-US" dirty="0"/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14599"/>
            <a:ext cx="2707085" cy="2714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00883"/>
              </p:ext>
            </p:extLst>
          </p:nvPr>
        </p:nvGraphicFramePr>
        <p:xfrm>
          <a:off x="1082749" y="4576848"/>
          <a:ext cx="7756451" cy="59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62" name="Equation" r:id="rId4" imgW="2717640" imgH="228600" progId="Equation.DSMT4">
                  <p:embed/>
                </p:oleObj>
              </mc:Choice>
              <mc:Fallback>
                <p:oleObj name="Equation" r:id="rId4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49" y="4576848"/>
                        <a:ext cx="7756451" cy="59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501" y="4648200"/>
            <a:ext cx="1141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 smtClean="0">
                <a:solidFill>
                  <a:schemeClr val="bg1"/>
                </a:solidFill>
              </a:rPr>
              <a:t>Iter</a:t>
            </a:r>
            <a:r>
              <a:rPr lang="en-US" altLang="zh-TW" sz="2800" dirty="0" smtClean="0">
                <a:solidFill>
                  <a:schemeClr val="bg1"/>
                </a:solidFill>
              </a:rPr>
              <a:t> 15</a:t>
            </a:r>
            <a:endParaRPr lang="en-US" altLang="zh-TW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8200" y="5273749"/>
            <a:ext cx="8077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2.00    -3.32   3.04     6.10     -3.45      2.94     -2.98    -1.67     -1.00</a:t>
            </a:r>
          </a:p>
        </p:txBody>
      </p:sp>
      <p:pic>
        <p:nvPicPr>
          <p:cNvPr id="8878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307592"/>
            <a:ext cx="2708804" cy="271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137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724400"/>
            <a:ext cx="1224517" cy="4775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nput                   </a:t>
            </a:r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819400" y="4724400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Ours                   </a:t>
            </a:r>
            <a:endParaRPr lang="en-US" sz="2400" dirty="0"/>
          </a:p>
        </p:txBody>
      </p:sp>
      <p:pic>
        <p:nvPicPr>
          <p:cNvPr id="888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2148661" cy="215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88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959" y="2280138"/>
            <a:ext cx="2133601" cy="2139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88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97" y="2294491"/>
            <a:ext cx="2116661" cy="2122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88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2133600" cy="2139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4343400" y="4724608"/>
            <a:ext cx="2971800" cy="1059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/>
              <a:t>[</a:t>
            </a:r>
            <a:r>
              <a:rPr lang="en-US" sz="2400" dirty="0" err="1" smtClean="0"/>
              <a:t>Rasche</a:t>
            </a:r>
            <a:r>
              <a:rPr lang="en-US" sz="2400" dirty="0" smtClean="0"/>
              <a:t> et al.</a:t>
            </a:r>
            <a:r>
              <a:rPr lang="en-US" sz="2400" i="1" dirty="0" smtClean="0"/>
              <a:t> 2005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934200" y="4724400"/>
            <a:ext cx="2857919" cy="1059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 [Kim </a:t>
            </a:r>
            <a:r>
              <a:rPr lang="en-US" sz="2400" dirty="0"/>
              <a:t>et al.</a:t>
            </a:r>
            <a:r>
              <a:rPr lang="en-US" sz="2400" i="1" dirty="0"/>
              <a:t> </a:t>
            </a:r>
            <a:r>
              <a:rPr lang="en-US" sz="2400" i="1" dirty="0" smtClean="0"/>
              <a:t>2009</a:t>
            </a:r>
            <a:r>
              <a:rPr lang="en-US" sz="2400" dirty="0" smtClean="0"/>
              <a:t>]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3576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8888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41" y="2962589"/>
            <a:ext cx="2148661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88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71800"/>
            <a:ext cx="211185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88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841" y="2971800"/>
            <a:ext cx="2133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884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098" y="2971800"/>
            <a:ext cx="2116661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609600" y="4724400"/>
            <a:ext cx="1224517" cy="4775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nput                   </a:t>
            </a:r>
            <a:endParaRPr lang="en-US" sz="24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819400" y="4724400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Ours                   </a:t>
            </a:r>
            <a:endParaRPr lang="en-US" sz="24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43400" y="4724608"/>
            <a:ext cx="2971800" cy="1059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/>
              <a:t>[</a:t>
            </a:r>
            <a:r>
              <a:rPr lang="en-US" sz="2400" dirty="0" err="1" smtClean="0"/>
              <a:t>Rasche</a:t>
            </a:r>
            <a:r>
              <a:rPr lang="en-US" sz="2400" dirty="0" smtClean="0"/>
              <a:t> et al.</a:t>
            </a:r>
            <a:r>
              <a:rPr lang="en-US" sz="2400" i="1" dirty="0" smtClean="0"/>
              <a:t> 2005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6934200" y="4724400"/>
            <a:ext cx="2857919" cy="1059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 [Kim </a:t>
            </a:r>
            <a:r>
              <a:rPr lang="en-US" sz="2400" dirty="0"/>
              <a:t>et al.</a:t>
            </a:r>
            <a:r>
              <a:rPr lang="en-US" sz="2400" i="1" dirty="0"/>
              <a:t> </a:t>
            </a:r>
            <a:r>
              <a:rPr lang="en-US" sz="2400" i="1" dirty="0" smtClean="0"/>
              <a:t>2009</a:t>
            </a:r>
            <a:r>
              <a:rPr lang="en-US" sz="2400" dirty="0" smtClean="0"/>
              <a:t>]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310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84" name="Picture 4" descr="D:\Research\research\color-to-gray\imag\results\Flutter_Fig_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6248400" cy="2878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nting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49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88986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8" y="2895600"/>
            <a:ext cx="2136101" cy="1424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98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895600"/>
            <a:ext cx="2165448" cy="144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98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2895600"/>
            <a:ext cx="2136102" cy="1424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98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824" y="2895600"/>
            <a:ext cx="2125035" cy="1424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609600" y="4724400"/>
            <a:ext cx="1224517" cy="477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smtClean="0"/>
              <a:t>Input                   </a:t>
            </a:r>
            <a:endParaRPr lang="en-US" sz="2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819400" y="4724400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Ours                   </a:t>
            </a:r>
            <a:endParaRPr lang="en-US" sz="2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343400" y="4724608"/>
            <a:ext cx="2971800" cy="1059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/>
              <a:t>[</a:t>
            </a:r>
            <a:r>
              <a:rPr lang="en-US" sz="2400" dirty="0" err="1" smtClean="0"/>
              <a:t>Rasche</a:t>
            </a:r>
            <a:r>
              <a:rPr lang="en-US" sz="2400" dirty="0" smtClean="0"/>
              <a:t> et al.</a:t>
            </a:r>
            <a:r>
              <a:rPr lang="en-US" sz="2400" i="1" dirty="0" smtClean="0"/>
              <a:t> 2005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6934200" y="4724400"/>
            <a:ext cx="2857919" cy="1059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 [Kim </a:t>
            </a:r>
            <a:r>
              <a:rPr lang="en-US" sz="2400" dirty="0"/>
              <a:t>et al.</a:t>
            </a:r>
            <a:r>
              <a:rPr lang="en-US" sz="2400" i="1" dirty="0"/>
              <a:t> </a:t>
            </a:r>
            <a:r>
              <a:rPr lang="en-US" sz="2400" i="1" dirty="0" smtClean="0"/>
              <a:t>2009</a:t>
            </a:r>
            <a:r>
              <a:rPr lang="en-US" sz="2400" dirty="0" smtClean="0"/>
              <a:t>]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3614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910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42" y="2299762"/>
            <a:ext cx="2160815" cy="2160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0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0516" y="2309344"/>
            <a:ext cx="2151233" cy="2151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0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030" y="2309343"/>
            <a:ext cx="2151233" cy="2151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0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397" y="2309343"/>
            <a:ext cx="2163380" cy="216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609600" y="4724400"/>
            <a:ext cx="1224517" cy="477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smtClean="0"/>
              <a:t>Input                   </a:t>
            </a:r>
            <a:endParaRPr lang="en-US" sz="2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819400" y="4724400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Ours                   </a:t>
            </a:r>
            <a:endParaRPr lang="en-US" sz="2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343400" y="4724608"/>
            <a:ext cx="2971800" cy="1059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/>
              <a:t>[</a:t>
            </a:r>
            <a:r>
              <a:rPr lang="en-US" sz="2400" dirty="0" err="1" smtClean="0"/>
              <a:t>Rasche</a:t>
            </a:r>
            <a:r>
              <a:rPr lang="en-US" sz="2400" dirty="0" smtClean="0"/>
              <a:t> et al.</a:t>
            </a:r>
            <a:r>
              <a:rPr lang="en-US" sz="2400" i="1" dirty="0" smtClean="0"/>
              <a:t> 2005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6934200" y="4724400"/>
            <a:ext cx="2857919" cy="1059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 [Kim </a:t>
            </a:r>
            <a:r>
              <a:rPr lang="en-US" sz="2400" dirty="0"/>
              <a:t>et al.</a:t>
            </a:r>
            <a:r>
              <a:rPr lang="en-US" sz="2400" i="1" dirty="0"/>
              <a:t> </a:t>
            </a:r>
            <a:r>
              <a:rPr lang="en-US" sz="2400" i="1" dirty="0" smtClean="0"/>
              <a:t>2009</a:t>
            </a:r>
            <a:r>
              <a:rPr lang="en-US" sz="2400" dirty="0" smtClean="0"/>
              <a:t>]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7512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sz="3600" dirty="0" smtClean="0"/>
              <a:t>(</a:t>
            </a:r>
            <a:r>
              <a:rPr lang="en-US" sz="3600" dirty="0"/>
              <a:t>Quantitative Evaluation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400"/>
          </a:xfrm>
        </p:spPr>
        <p:txBody>
          <a:bodyPr/>
          <a:lstStyle/>
          <a:p>
            <a:r>
              <a:rPr lang="en-US" i="1" dirty="0" smtClean="0"/>
              <a:t>color </a:t>
            </a:r>
            <a:r>
              <a:rPr lang="en-US" i="1" dirty="0"/>
              <a:t>contrast preserving ratio </a:t>
            </a:r>
            <a:r>
              <a:rPr lang="en-US" dirty="0"/>
              <a:t>(CCPR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20225"/>
              </p:ext>
            </p:extLst>
          </p:nvPr>
        </p:nvGraphicFramePr>
        <p:xfrm>
          <a:off x="1524000" y="2590800"/>
          <a:ext cx="5334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9" name="Equation" r:id="rId3" imgW="2641320" imgH="495000" progId="Equation.DSMT4">
                  <p:embed/>
                </p:oleObj>
              </mc:Choice>
              <mc:Fallback>
                <p:oleObj name="Equation" r:id="rId3" imgW="2641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590800"/>
                        <a:ext cx="53340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609600" y="39624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     the set </a:t>
            </a:r>
            <a:r>
              <a:rPr lang="en-US" dirty="0"/>
              <a:t>containing all neighboring pixel </a:t>
            </a:r>
            <a:r>
              <a:rPr lang="en-US" dirty="0" smtClean="0"/>
              <a:t>pairs with the original </a:t>
            </a:r>
            <a:r>
              <a:rPr lang="en-US" dirty="0"/>
              <a:t>color </a:t>
            </a:r>
            <a:r>
              <a:rPr lang="en-US" dirty="0" smtClean="0"/>
              <a:t>difference            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81649"/>
              </p:ext>
            </p:extLst>
          </p:nvPr>
        </p:nvGraphicFramePr>
        <p:xfrm>
          <a:off x="629697" y="3999244"/>
          <a:ext cx="4365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0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97" y="3999244"/>
                        <a:ext cx="4365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1576"/>
              </p:ext>
            </p:extLst>
          </p:nvPr>
        </p:nvGraphicFramePr>
        <p:xfrm>
          <a:off x="5105400" y="4419600"/>
          <a:ext cx="10017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1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10017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31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dirty="0"/>
              <a:t>(Quantitative Evaluation)</a:t>
            </a:r>
          </a:p>
        </p:txBody>
      </p:sp>
      <p:pic>
        <p:nvPicPr>
          <p:cNvPr id="905218" name="Picture 2" descr="D:\Research\research\color-to-gray\imag\color_I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688" y="1905000"/>
            <a:ext cx="2438400" cy="313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19060"/>
              </p:ext>
            </p:extLst>
          </p:nvPr>
        </p:nvGraphicFramePr>
        <p:xfrm>
          <a:off x="4191000" y="59436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02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5943600"/>
                        <a:ext cx="1219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5220" name="Picture 4" descr="D:\Research\research\color-to-gray\imag\Gray_Im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006" y="1905000"/>
            <a:ext cx="2438401" cy="313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079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ur Results (Quantitative Evaluat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67370"/>
              </p:ext>
            </p:extLst>
          </p:nvPr>
        </p:nvGraphicFramePr>
        <p:xfrm>
          <a:off x="4191000" y="59436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7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5943600"/>
                        <a:ext cx="1219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5220" name="Picture 4" descr="D:\Research\research\color-to-gray\imag\Gray_Im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006" y="1904999"/>
            <a:ext cx="2438401" cy="313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5221" name="Picture 5" descr="D:\Research\research\color-to-gray\imag\color_perservin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152" y="1901952"/>
            <a:ext cx="2436735" cy="3136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59446"/>
              </p:ext>
            </p:extLst>
          </p:nvPr>
        </p:nvGraphicFramePr>
        <p:xfrm>
          <a:off x="2057400" y="5181600"/>
          <a:ext cx="93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8"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93971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46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dirty="0"/>
              <a:t>(Quantitative Evaluat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54245"/>
              </p:ext>
            </p:extLst>
          </p:nvPr>
        </p:nvGraphicFramePr>
        <p:xfrm>
          <a:off x="4191000" y="59436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54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5943600"/>
                        <a:ext cx="1219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5220" name="Picture 4" descr="D:\Research\research\color-to-gray\imag\Gray_Im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006" y="1904999"/>
            <a:ext cx="2438401" cy="313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5221" name="Picture 5" descr="D:\Research\research\color-to-gray\imag\color_perservin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152" y="1901952"/>
            <a:ext cx="2436735" cy="3136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82399"/>
              </p:ext>
            </p:extLst>
          </p:nvPr>
        </p:nvGraphicFramePr>
        <p:xfrm>
          <a:off x="2057400" y="5181600"/>
          <a:ext cx="93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55"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93971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6242" name="Picture 2" descr="D:\Research\research\color-to-gray\imag\Gray_perserv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528" y="1901952"/>
            <a:ext cx="2436735" cy="3136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7738"/>
              </p:ext>
            </p:extLst>
          </p:nvPr>
        </p:nvGraphicFramePr>
        <p:xfrm>
          <a:off x="5684951" y="5181600"/>
          <a:ext cx="2119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56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951" y="5181600"/>
                        <a:ext cx="2119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31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dirty="0"/>
              <a:t>(Quantitative Evaluat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10769"/>
              </p:ext>
            </p:extLst>
          </p:nvPr>
        </p:nvGraphicFramePr>
        <p:xfrm>
          <a:off x="4191000" y="59436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97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5943600"/>
                        <a:ext cx="1219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5221" name="Picture 5" descr="D:\Research\research\color-to-gray\imag\color_perservin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1443087" cy="1857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86770"/>
              </p:ext>
            </p:extLst>
          </p:nvPr>
        </p:nvGraphicFramePr>
        <p:xfrm>
          <a:off x="2057400" y="5181600"/>
          <a:ext cx="93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98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93971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6242" name="Picture 2" descr="D:\Research\research\color-to-gray\imag\Gray_perserving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876" y="3124200"/>
            <a:ext cx="1430204" cy="1840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59493"/>
              </p:ext>
            </p:extLst>
          </p:nvPr>
        </p:nvGraphicFramePr>
        <p:xfrm>
          <a:off x="5684951" y="5181600"/>
          <a:ext cx="2119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99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951" y="5181600"/>
                        <a:ext cx="2119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139119" y="1893578"/>
            <a:ext cx="2590800" cy="9144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Number: 38740</a:t>
            </a:r>
            <a:endParaRPr lang="en-US" sz="28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367528" y="1904999"/>
            <a:ext cx="2590800" cy="9144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Number: 2485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498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dirty="0"/>
              <a:t>(Quantitative Evaluation)</a:t>
            </a:r>
          </a:p>
        </p:txBody>
      </p:sp>
      <p:pic>
        <p:nvPicPr>
          <p:cNvPr id="905221" name="Picture 5" descr="D:\Research\research\color-to-gray\imag\color_perservi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1443087" cy="1857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6242" name="Picture 2" descr="D:\Research\research\color-to-gray\imag\Gray_perservin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876" y="3124200"/>
            <a:ext cx="1430204" cy="1840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1139119" y="1893578"/>
            <a:ext cx="2590800" cy="9144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Number: 38740</a:t>
            </a:r>
            <a:endParaRPr lang="en-US" sz="28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367528" y="1904999"/>
            <a:ext cx="2590800" cy="9144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Number: 24853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04"/>
              </p:ext>
            </p:extLst>
          </p:nvPr>
        </p:nvGraphicFramePr>
        <p:xfrm>
          <a:off x="2167128" y="5334000"/>
          <a:ext cx="449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7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128" y="5334000"/>
                        <a:ext cx="4495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468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sz="3600" dirty="0" smtClean="0"/>
              <a:t>(</a:t>
            </a:r>
            <a:r>
              <a:rPr lang="en-US" sz="3600" dirty="0"/>
              <a:t>Quantitative Evaluation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45988"/>
              </p:ext>
            </p:extLst>
          </p:nvPr>
        </p:nvGraphicFramePr>
        <p:xfrm>
          <a:off x="3200400" y="5074034"/>
          <a:ext cx="2555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8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74034"/>
                        <a:ext cx="2555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65335"/>
              </p:ext>
            </p:extLst>
          </p:nvPr>
        </p:nvGraphicFramePr>
        <p:xfrm>
          <a:off x="4408911" y="5012820"/>
          <a:ext cx="2555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8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911" y="5012820"/>
                        <a:ext cx="2555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00200"/>
            <a:ext cx="6705600" cy="458105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45080"/>
              </p:ext>
            </p:extLst>
          </p:nvPr>
        </p:nvGraphicFramePr>
        <p:xfrm>
          <a:off x="4232763" y="5891056"/>
          <a:ext cx="2571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89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63" y="5891056"/>
                        <a:ext cx="2571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sz="3600" dirty="0" smtClean="0"/>
              <a:t>(</a:t>
            </a:r>
            <a:r>
              <a:rPr lang="en-US" sz="3600" i="1" dirty="0"/>
              <a:t>contrast boosting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152400" y="6154055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ubstituting our </a:t>
            </a:r>
            <a:r>
              <a:rPr lang="en-US" sz="2400" dirty="0">
                <a:solidFill>
                  <a:schemeClr val="bg1"/>
                </a:solidFill>
              </a:rPr>
              <a:t>grayscale image for the L channel in the Lab space </a:t>
            </a:r>
          </a:p>
        </p:txBody>
      </p:sp>
      <p:pic>
        <p:nvPicPr>
          <p:cNvPr id="891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200817"/>
            <a:ext cx="2857499" cy="236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630" y="1200817"/>
            <a:ext cx="2857499" cy="236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2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249" y="3657600"/>
            <a:ext cx="2857499" cy="236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2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630" y="3657600"/>
            <a:ext cx="2857499" cy="2364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673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6178" name="Picture 2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10512"/>
            <a:ext cx="6245352" cy="288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921747" y="4876800"/>
            <a:ext cx="1145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HP printer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nting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86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</a:t>
            </a:r>
            <a:r>
              <a:rPr lang="en-US" sz="3600" dirty="0" smtClean="0"/>
              <a:t>(</a:t>
            </a:r>
            <a:r>
              <a:rPr lang="en-US" sz="3600" i="1" dirty="0"/>
              <a:t>contrast boosting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pic>
        <p:nvPicPr>
          <p:cNvPr id="8919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941" y="1525884"/>
            <a:ext cx="29718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9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5884"/>
            <a:ext cx="2971799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3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942" y="3874702"/>
            <a:ext cx="29718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3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19" y="3874701"/>
            <a:ext cx="2944900" cy="220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2400" y="6154055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ubstituting our </a:t>
            </a:r>
            <a:r>
              <a:rPr lang="en-US" sz="2400" dirty="0">
                <a:solidFill>
                  <a:schemeClr val="bg1"/>
                </a:solidFill>
              </a:rPr>
              <a:t>grayscale image for the L channel in the Lab space </a:t>
            </a:r>
          </a:p>
        </p:txBody>
      </p:sp>
    </p:spTree>
    <p:extLst>
      <p:ext uri="{BB962C8B-B14F-4D97-AF65-F5344CB8AC3E}">
        <p14:creationId xmlns:p14="http://schemas.microsoft.com/office/powerpoint/2010/main" val="127210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nclusion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dirty="0"/>
              <a:t>new </a:t>
            </a:r>
            <a:r>
              <a:rPr lang="en-US" dirty="0" smtClean="0"/>
              <a:t>color-to-grayscale </a:t>
            </a:r>
            <a:r>
              <a:rPr lang="en-US" dirty="0"/>
              <a:t>method </a:t>
            </a:r>
            <a:r>
              <a:rPr lang="en-US" dirty="0" smtClean="0"/>
              <a:t>that can</a:t>
            </a:r>
            <a:r>
              <a:rPr lang="en-US" dirty="0"/>
              <a:t> </a:t>
            </a:r>
            <a:r>
              <a:rPr lang="en-US" dirty="0" smtClean="0"/>
              <a:t>well </a:t>
            </a:r>
            <a:r>
              <a:rPr lang="en-US" dirty="0"/>
              <a:t>maintain </a:t>
            </a:r>
            <a:r>
              <a:rPr lang="en-US" dirty="0" smtClean="0"/>
              <a:t>the color contrast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ak </a:t>
            </a:r>
            <a:r>
              <a:rPr lang="en-US" dirty="0"/>
              <a:t>color </a:t>
            </a:r>
            <a:r>
              <a:rPr lang="en-US" dirty="0" smtClean="0"/>
              <a:t>constraint.</a:t>
            </a:r>
          </a:p>
          <a:p>
            <a:endParaRPr lang="en-US" dirty="0" smtClean="0"/>
          </a:p>
          <a:p>
            <a:r>
              <a:rPr lang="en-US" dirty="0" smtClean="0"/>
              <a:t>Polynomial </a:t>
            </a:r>
            <a:r>
              <a:rPr lang="en-US" dirty="0"/>
              <a:t>Mapping Function for global </a:t>
            </a:r>
            <a:r>
              <a:rPr lang="en-US" dirty="0" smtClean="0"/>
              <a:t>mapping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66800" y="2871835"/>
            <a:ext cx="69342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dirty="0" smtClean="0"/>
              <a:t>The End</a:t>
            </a:r>
            <a:endParaRPr lang="en-US" sz="6000" dirty="0"/>
          </a:p>
        </p:txBody>
      </p:sp>
      <p:pic>
        <p:nvPicPr>
          <p:cNvPr id="3" name="Picture 2" descr="D:\Research\research\color-to-gray\imag\color_I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95400"/>
            <a:ext cx="2438400" cy="313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D:\Research\research\color-to-gray\imag\Gray_I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599" y="1295399"/>
            <a:ext cx="2438401" cy="313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16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lor2gray is </a:t>
            </a:r>
            <a:r>
              <a:rPr lang="en-US" sz="2800" dirty="0"/>
              <a:t>very subjective </a:t>
            </a:r>
            <a:r>
              <a:rPr lang="en-US" sz="2800" dirty="0" smtClean="0"/>
              <a:t>visual experience. Contrast enhancement may not be acceptable for everyone.</a:t>
            </a:r>
          </a:p>
          <a:p>
            <a:endParaRPr lang="en-US" sz="2800" dirty="0"/>
          </a:p>
          <a:p>
            <a:r>
              <a:rPr lang="en-US" sz="2800" dirty="0" smtClean="0"/>
              <a:t>Compared to the naive color2grayscale mapping, our method is </a:t>
            </a:r>
            <a:r>
              <a:rPr lang="en-US" sz="2800" dirty="0"/>
              <a:t>less </a:t>
            </a:r>
            <a:r>
              <a:rPr lang="en-US" sz="2800" dirty="0" smtClean="0"/>
              <a:t>efficient due to the extra operations.</a:t>
            </a:r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5763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arguable result</a:t>
            </a:r>
            <a:endParaRPr lang="en-US" dirty="0"/>
          </a:p>
        </p:txBody>
      </p:sp>
      <p:pic>
        <p:nvPicPr>
          <p:cNvPr id="940036" name="Picture 4" descr="\\pc89140\cwlu\crowd_peoples\code\EUROPE\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182" y="1981200"/>
            <a:ext cx="2398008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0037" name="Picture 5" descr="\\pc89140\cwlu\crowd_peoples\code\EUROPE\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2398008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550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3763963"/>
          </a:xfrm>
        </p:spPr>
        <p:txBody>
          <a:bodyPr/>
          <a:lstStyle/>
          <a:p>
            <a:r>
              <a:rPr lang="en-US" dirty="0" smtClean="0"/>
              <a:t>For a 600 </a:t>
            </a:r>
            <a:r>
              <a:rPr lang="en-US" i="1" dirty="0"/>
              <a:t>× </a:t>
            </a:r>
            <a:r>
              <a:rPr lang="en-US" dirty="0"/>
              <a:t>600 color </a:t>
            </a:r>
            <a:r>
              <a:rPr lang="en-US" dirty="0" smtClean="0"/>
              <a:t>input, our </a:t>
            </a:r>
            <a:r>
              <a:rPr lang="en-US" dirty="0" err="1" smtClean="0"/>
              <a:t>Matlab</a:t>
            </a:r>
            <a:r>
              <a:rPr lang="en-US" dirty="0" smtClean="0"/>
              <a:t> </a:t>
            </a:r>
            <a:r>
              <a:rPr lang="en-US" dirty="0"/>
              <a:t>implementation takes </a:t>
            </a:r>
            <a:r>
              <a:rPr lang="en-US" dirty="0" smtClean="0"/>
              <a:t>0.8s</a:t>
            </a:r>
          </a:p>
          <a:p>
            <a:r>
              <a:rPr lang="en-US" dirty="0" smtClean="0"/>
              <a:t>A C-</a:t>
            </a:r>
            <a:r>
              <a:rPr lang="en-US" dirty="0"/>
              <a:t>l</a:t>
            </a:r>
            <a:r>
              <a:rPr lang="en-US" dirty="0" smtClean="0"/>
              <a:t>anguage implementation can be 10 times faster at leas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96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3106" name="Picture 2" descr="\\pc89140\cwlu\crowd_peoples\code\results\Flutter_Fig_9_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11250"/>
            <a:ext cx="6248400" cy="2878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910960" y="4829346"/>
            <a:ext cx="1169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Our Result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nting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0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2.5|8.3|5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48</TotalTime>
  <Words>1528</Words>
  <Application>Microsoft Office PowerPoint</Application>
  <PresentationFormat>On-screen Show (4:3)</PresentationFormat>
  <Paragraphs>355</Paragraphs>
  <Slides>85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87" baseType="lpstr">
      <vt:lpstr>Office Theme</vt:lpstr>
      <vt:lpstr>Equation</vt:lpstr>
      <vt:lpstr>Contrast Preserving Decolorization</vt:lpstr>
      <vt:lpstr>Mono printers are still the majority</vt:lpstr>
      <vt:lpstr>Documents generally have color figures</vt:lpstr>
      <vt:lpstr>The printing problem</vt:lpstr>
      <vt:lpstr>The printing problem</vt:lpstr>
      <vt:lpstr>The printing problem</vt:lpstr>
      <vt:lpstr>The printing problem</vt:lpstr>
      <vt:lpstr>The printing problem</vt:lpstr>
      <vt:lpstr>The printing problem</vt:lpstr>
      <vt:lpstr>Decolorization</vt:lpstr>
      <vt:lpstr>Applications</vt:lpstr>
      <vt:lpstr>Applications</vt:lpstr>
      <vt:lpstr>Decolorization could lose contrast</vt:lpstr>
      <vt:lpstr>Decolorization could lose contrast</vt:lpstr>
      <vt:lpstr>Pervious Work (Local methods)</vt:lpstr>
      <vt:lpstr>Pervious Work (Local methods)</vt:lpstr>
      <vt:lpstr>Pervious Work (Global methods)</vt:lpstr>
      <vt:lpstr>Pervious Work (Global methods)</vt:lpstr>
      <vt:lpstr>Pervious Work (Global methods)</vt:lpstr>
      <vt:lpstr>Color order could be ambiguous</vt:lpstr>
      <vt:lpstr>Color order could be ambiguous</vt:lpstr>
      <vt:lpstr>Color order could be ambiguous</vt:lpstr>
      <vt:lpstr>Color order could be ambiguous</vt:lpstr>
      <vt:lpstr>Our Contribution</vt:lpstr>
      <vt:lpstr>The Framework</vt:lpstr>
      <vt:lpstr>Bimodal Contrast-Preserving </vt:lpstr>
      <vt:lpstr>Bimodal Contrast-Preserving </vt:lpstr>
      <vt:lpstr>Bimodal Contrast-Preserving </vt:lpstr>
      <vt:lpstr>Bimodal Contrast-Preserving </vt:lpstr>
      <vt:lpstr>Bimodal Contrast-Preserving </vt:lpstr>
      <vt:lpstr>Our Work</vt:lpstr>
      <vt:lpstr>Weak Color Order</vt:lpstr>
      <vt:lpstr>Weak Color Order</vt:lpstr>
      <vt:lpstr>Our Work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Multivariate Polynomial Mapping Function</vt:lpstr>
      <vt:lpstr>Our Model</vt:lpstr>
      <vt:lpstr>Numerical Solution </vt:lpstr>
      <vt:lpstr>Numerical Solution </vt:lpstr>
      <vt:lpstr>Numerical Solution </vt:lpstr>
      <vt:lpstr>Numerical Solution </vt:lpstr>
      <vt:lpstr>Numerical Solution </vt:lpstr>
      <vt:lpstr>Numerical Solution </vt:lpstr>
      <vt:lpstr>Numerical Solution </vt:lpstr>
      <vt:lpstr>Numerical Solution </vt:lpstr>
      <vt:lpstr>Numerical Solution (Example)  </vt:lpstr>
      <vt:lpstr>Numerical Solution (Example)  </vt:lpstr>
      <vt:lpstr>Numerical Solution (Example)  </vt:lpstr>
      <vt:lpstr>Numerical Solution (Example)  </vt:lpstr>
      <vt:lpstr>Numerical Solution (Example)  </vt:lpstr>
      <vt:lpstr>Numerical Solution (Example)  </vt:lpstr>
      <vt:lpstr>Numerical Solution (Example)  </vt:lpstr>
      <vt:lpstr>Numerical Solution (Example)  </vt:lpstr>
      <vt:lpstr>Results</vt:lpstr>
      <vt:lpstr>Results</vt:lpstr>
      <vt:lpstr>Results</vt:lpstr>
      <vt:lpstr>Results</vt:lpstr>
      <vt:lpstr>Results (Quantitative Evaluation)</vt:lpstr>
      <vt:lpstr>Results (Quantitative Evaluation)</vt:lpstr>
      <vt:lpstr>Our Results (Quantitative Evaluation)</vt:lpstr>
      <vt:lpstr>Results (Quantitative Evaluation)</vt:lpstr>
      <vt:lpstr>Results (Quantitative Evaluation)</vt:lpstr>
      <vt:lpstr>Results (Quantitative Evaluation)</vt:lpstr>
      <vt:lpstr>Results (Quantitative Evaluation)</vt:lpstr>
      <vt:lpstr>Results (contrast boosting)</vt:lpstr>
      <vt:lpstr>Results (contrast boosting)</vt:lpstr>
      <vt:lpstr>Conclusion</vt:lpstr>
      <vt:lpstr>The End</vt:lpstr>
      <vt:lpstr>Limitations</vt:lpstr>
      <vt:lpstr>An arguable result</vt:lpstr>
      <vt:lpstr>Running Time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li</dc:creator>
  <cp:lastModifiedBy>leojia</cp:lastModifiedBy>
  <cp:revision>449</cp:revision>
  <dcterms:created xsi:type="dcterms:W3CDTF">2010-06-01T07:44:30Z</dcterms:created>
  <dcterms:modified xsi:type="dcterms:W3CDTF">2012-06-09T09:28:52Z</dcterms:modified>
</cp:coreProperties>
</file>